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22A8" w:rsidRDefault="00D44B2C" w:rsidP="00122F13">
      <w:pPr>
        <w:pStyle w:val="a8"/>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C11B05" w:rsidRDefault="005D12DD" w:rsidP="00C11B05">
      <w:pPr>
        <w:spacing w:before="192" w:after="192"/>
        <w:ind w:firstLineChars="0" w:firstLine="0"/>
        <w:jc w:val="center"/>
        <w:rPr>
          <w:rFonts w:ascii="宋体" w:eastAsia="宋体" w:hAnsi="宋体"/>
          <w:b/>
          <w:sz w:val="32"/>
          <w:szCs w:val="32"/>
        </w:rPr>
        <w:sectPr w:rsidR="00C11B05" w:rsidSect="00C2528F">
          <w:headerReference w:type="even" r:id="rId10"/>
          <w:headerReference w:type="default" r:id="rId11"/>
          <w:footerReference w:type="even" r:id="rId12"/>
          <w:footerReference w:type="default" r:id="rId13"/>
          <w:headerReference w:type="first" r:id="rId14"/>
          <w:footerReference w:type="first" r:id="rId15"/>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进化算法</w:t>
      </w:r>
    </w:p>
    <w:p w:rsidR="008354F5" w:rsidRDefault="009E1730" w:rsidP="00417DB9">
      <w:pPr>
        <w:pStyle w:val="1"/>
      </w:pPr>
      <w:bookmarkStart w:id="0" w:name="_Ref19178963"/>
      <w:bookmarkStart w:id="1" w:name="OLE_LINK2"/>
      <w:r>
        <w:rPr>
          <w:rFonts w:hint="eastAsia"/>
        </w:rPr>
        <w:lastRenderedPageBreak/>
        <w:t>烟花算法</w:t>
      </w:r>
      <w:bookmarkEnd w:id="0"/>
      <w:bookmarkEnd w:id="1"/>
    </w:p>
    <w:p w:rsidR="004255D2" w:rsidRDefault="007802BF" w:rsidP="00417DB9">
      <w:pPr>
        <w:pStyle w:val="2"/>
      </w:pPr>
      <w:r>
        <w:rPr>
          <w:rFonts w:hint="eastAsia"/>
        </w:rPr>
        <w:t>介绍</w:t>
      </w:r>
    </w:p>
    <w:p w:rsidR="00DB05F8" w:rsidRPr="00DB05F8" w:rsidRDefault="001B7EA2" w:rsidP="00E34C1B">
      <w:pPr>
        <w:spacing w:before="192" w:after="192"/>
        <w:ind w:firstLine="480"/>
        <w:rPr>
          <w:szCs w:val="32"/>
        </w:rPr>
      </w:pPr>
      <w:r w:rsidRPr="001B7EA2">
        <w:rPr>
          <w:rFonts w:hint="eastAsia"/>
          <w:szCs w:val="32"/>
        </w:rPr>
        <w:t>受到烟花在夜空中爆炸产生火花并照亮周围区域这一自然现象的启发，</w:t>
      </w:r>
      <w:r w:rsidR="000310AC">
        <w:rPr>
          <w:rFonts w:hint="eastAsia"/>
          <w:szCs w:val="32"/>
        </w:rPr>
        <w:t>北大教授谭营</w:t>
      </w:r>
      <w:r w:rsidRPr="001B7EA2">
        <w:rPr>
          <w:rFonts w:hint="eastAsia"/>
          <w:szCs w:val="32"/>
        </w:rPr>
        <w:t>在</w:t>
      </w:r>
      <w:r w:rsidRPr="001B7EA2">
        <w:rPr>
          <w:rFonts w:hint="eastAsia"/>
          <w:szCs w:val="32"/>
        </w:rPr>
        <w:t>2010</w:t>
      </w:r>
      <w:r w:rsidRPr="001B7EA2">
        <w:rPr>
          <w:rFonts w:hint="eastAsia"/>
          <w:szCs w:val="32"/>
        </w:rPr>
        <w:t>年提出了烟花算法</w:t>
      </w:r>
      <w:r w:rsidRPr="001B7EA2">
        <w:rPr>
          <w:rFonts w:hint="eastAsia"/>
          <w:szCs w:val="32"/>
        </w:rPr>
        <w:t>(</w:t>
      </w:r>
      <w:r w:rsidR="000310AC" w:rsidRPr="000310AC">
        <w:rPr>
          <w:szCs w:val="32"/>
        </w:rPr>
        <w:t>Fireworks Algorithm</w:t>
      </w:r>
      <w:r w:rsidR="000310AC">
        <w:rPr>
          <w:rFonts w:hint="eastAsia"/>
          <w:szCs w:val="32"/>
        </w:rPr>
        <w:t>，</w:t>
      </w:r>
      <w:r w:rsidRPr="001B7EA2">
        <w:rPr>
          <w:rFonts w:hint="eastAsia"/>
          <w:szCs w:val="32"/>
        </w:rPr>
        <w:t>FWA)</w:t>
      </w:r>
      <w:r w:rsidR="00E519D5">
        <w:rPr>
          <w:szCs w:val="32"/>
        </w:rPr>
        <w:fldChar w:fldCharType="begin"/>
      </w:r>
      <w:r w:rsidR="00E519D5">
        <w:rPr>
          <w:szCs w:val="32"/>
        </w:rPr>
        <w:instrText xml:space="preserve"> ADDIN EN.CITE &lt;EndNote&gt;&lt;Cite&gt;&lt;Author&gt;Tan&lt;/Author&gt;&lt;Year&gt;2010&lt;/Year&gt;&lt;RecNum&gt;697&lt;/RecNum&gt;&lt;DisplayText&gt;[1]&lt;/DisplayText&gt;&lt;record&gt;&lt;rec-number&gt;697&lt;/rec-number&gt;&lt;foreign-keys&gt;&lt;key app="EN" db-id="azpde2ar9zvafkeasxavf000pxaxf25vpvav" timestamp="1572666132"&gt;697&lt;/key&gt;&lt;/foreign-keys&gt;&lt;ref-type name="Conference Proceedings"&gt;10&lt;/ref-type&gt;&lt;contributors&gt;&lt;authors&gt;&lt;author&gt;Tan, Ying&lt;/author&gt;&lt;author&gt;Zhu, Yuanchun&lt;/author&gt;&lt;/authors&gt;&lt;secondary-authors&gt;&lt;author&gt;Tan, Ying&lt;/author&gt;&lt;author&gt;Shi, Yuhui&lt;/author&gt;&lt;author&gt;Tan, Kay Chen&lt;/author&gt;&lt;/secondary-authors&gt;&lt;/contributors&gt;&lt;titles&gt;&lt;title&gt;Fireworks Algorithm for Optimization&lt;/title&gt;&lt;secondary-title&gt;Advances in Swarm Intelligence&lt;/secondary-title&gt;&lt;/titles&gt;&lt;pages&gt;355-364&lt;/pages&gt;&lt;dates&gt;&lt;year&gt;2010&lt;/year&gt;&lt;pub-dates&gt;&lt;date&gt;2010//&lt;/date&gt;&lt;/pub-dates&gt;&lt;/dates&gt;&lt;pub-location&gt;Berlin, Heidelberg&lt;/pub-location&gt;&lt;publisher&gt;Springer Berlin Heidelberg&lt;/publisher&gt;&lt;isbn&gt;978-3-642-13495-1&lt;/isbn&gt;&lt;urls&gt;&lt;/urls&gt;&lt;/record&gt;&lt;/Cite&gt;&lt;/EndNote&gt;</w:instrText>
      </w:r>
      <w:r w:rsidR="00E519D5">
        <w:rPr>
          <w:szCs w:val="32"/>
        </w:rPr>
        <w:fldChar w:fldCharType="separate"/>
      </w:r>
      <w:r w:rsidR="00E519D5">
        <w:rPr>
          <w:szCs w:val="32"/>
        </w:rPr>
        <w:t>[1]</w:t>
      </w:r>
      <w:r w:rsidR="00E519D5">
        <w:rPr>
          <w:szCs w:val="32"/>
        </w:rPr>
        <w:fldChar w:fldCharType="end"/>
      </w:r>
      <w:r w:rsidR="003B63BC">
        <w:rPr>
          <w:rFonts w:hint="eastAsia"/>
          <w:szCs w:val="32"/>
        </w:rPr>
        <w:t>。</w:t>
      </w:r>
      <w:r w:rsidR="00E34C1B" w:rsidRPr="00E34C1B">
        <w:rPr>
          <w:rFonts w:hint="eastAsia"/>
          <w:szCs w:val="32"/>
        </w:rPr>
        <w:t>在</w:t>
      </w:r>
      <w:r w:rsidR="00DB05F8">
        <w:rPr>
          <w:rFonts w:hint="eastAsia"/>
          <w:szCs w:val="32"/>
        </w:rPr>
        <w:t>该</w:t>
      </w:r>
      <w:r w:rsidR="00E34C1B" w:rsidRPr="00E34C1B">
        <w:rPr>
          <w:rFonts w:hint="eastAsia"/>
          <w:szCs w:val="32"/>
        </w:rPr>
        <w:t>算法中，烟花被看作为最优化问题的解空间中一个可行解，那么烟花爆炸产生一定数量火花的过程即为其搜索邻域的过程</w:t>
      </w:r>
      <w:r w:rsidR="00DB05F8">
        <w:rPr>
          <w:rFonts w:hint="eastAsia"/>
          <w:szCs w:val="32"/>
        </w:rPr>
        <w:t>。</w:t>
      </w:r>
    </w:p>
    <w:p w:rsidR="003B63BC" w:rsidRDefault="00F80B93" w:rsidP="00417DB9">
      <w:pPr>
        <w:pStyle w:val="2"/>
        <w:rPr>
          <w:rFonts w:hint="eastAsia"/>
          <w:szCs w:val="32"/>
        </w:rPr>
      </w:pPr>
      <w:r w:rsidRPr="001B7EA2">
        <w:rPr>
          <w:rFonts w:hint="eastAsia"/>
          <w:szCs w:val="32"/>
        </w:rPr>
        <w:t>FWA</w:t>
      </w:r>
      <w:r>
        <w:rPr>
          <w:rFonts w:hint="eastAsia"/>
          <w:szCs w:val="32"/>
        </w:rPr>
        <w:t>算法框架</w:t>
      </w:r>
    </w:p>
    <w:p w:rsidR="00AF35DD" w:rsidRPr="00AF35DD" w:rsidRDefault="00AF35DD" w:rsidP="00AF35DD">
      <w:pPr>
        <w:spacing w:before="192" w:after="192"/>
        <w:ind w:firstLine="480"/>
      </w:pPr>
      <w:r>
        <w:rPr>
          <w:rFonts w:hint="eastAsia"/>
        </w:rPr>
        <w:t>烟花算法的算法流程图如</w:t>
      </w:r>
      <w:r>
        <w:fldChar w:fldCharType="begin"/>
      </w:r>
      <w:r>
        <w:instrText xml:space="preserve"> </w:instrText>
      </w:r>
      <w:r>
        <w:rPr>
          <w:rFonts w:hint="eastAsia"/>
        </w:rPr>
        <w:instrText>REF _Ref23601546 \h</w:instrText>
      </w:r>
      <w:r>
        <w:instrText xml:space="preserve"> </w:instrText>
      </w:r>
      <w:r>
        <w:fldChar w:fldCharType="separate"/>
      </w:r>
      <w:r>
        <w:rPr>
          <w:rFonts w:hint="eastAsia"/>
        </w:rPr>
        <w:t>图</w:t>
      </w:r>
      <w:r>
        <w:t>1</w:t>
      </w:r>
      <w:r>
        <w:fldChar w:fldCharType="end"/>
      </w:r>
      <w:r>
        <w:rPr>
          <w:rFonts w:hint="eastAsia"/>
        </w:rPr>
        <w:t>所示。</w:t>
      </w:r>
    </w:p>
    <w:p w:rsidR="001E71EF" w:rsidRDefault="000B10C5" w:rsidP="000B10C5">
      <w:pPr>
        <w:pStyle w:val="afff9"/>
        <w:rPr>
          <w:rFonts w:hint="eastAsia"/>
        </w:rPr>
      </w:pPr>
      <w:r w:rsidRPr="000B10C5">
        <w:drawing>
          <wp:inline distT="0" distB="0" distL="0" distR="0" wp14:anchorId="36A3A3FB" wp14:editId="3ED6ABC6">
            <wp:extent cx="2260600" cy="4030980"/>
            <wp:effectExtent l="0" t="0" r="635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60600" cy="4030980"/>
                    </a:xfrm>
                    <a:prstGeom prst="rect">
                      <a:avLst/>
                    </a:prstGeom>
                    <a:noFill/>
                    <a:ln>
                      <a:noFill/>
                    </a:ln>
                  </pic:spPr>
                </pic:pic>
              </a:graphicData>
            </a:graphic>
          </wp:inline>
        </w:drawing>
      </w:r>
    </w:p>
    <w:p w:rsidR="000B10C5" w:rsidRDefault="000B10C5" w:rsidP="000B10C5">
      <w:pPr>
        <w:pStyle w:val="a9"/>
        <w:rPr>
          <w:rFonts w:hint="eastAsia"/>
        </w:rPr>
      </w:pPr>
      <w:bookmarkStart w:id="2" w:name="_Ref2360154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261FE">
        <w:t>1</w:t>
      </w:r>
      <w:r>
        <w:fldChar w:fldCharType="end"/>
      </w:r>
      <w:bookmarkEnd w:id="2"/>
      <w:r>
        <w:rPr>
          <w:rFonts w:hint="eastAsia"/>
        </w:rPr>
        <w:t xml:space="preserve"> </w:t>
      </w:r>
      <w:r w:rsidR="00AC76E4">
        <w:rPr>
          <w:rFonts w:hint="eastAsia"/>
        </w:rPr>
        <w:t>烟花算法流程图</w:t>
      </w:r>
    </w:p>
    <w:p w:rsidR="00AC76E4" w:rsidRDefault="00157544" w:rsidP="00157544">
      <w:pPr>
        <w:spacing w:before="192" w:after="192"/>
        <w:ind w:firstLine="480"/>
        <w:rPr>
          <w:rFonts w:hint="eastAsia"/>
        </w:rPr>
      </w:pPr>
      <w:r w:rsidRPr="00157544">
        <w:rPr>
          <w:rFonts w:hint="eastAsia"/>
        </w:rPr>
        <w:t>烟花算法具体包括以下几个步骤</w:t>
      </w:r>
      <w:r w:rsidR="00AD150B">
        <w:rPr>
          <w:rFonts w:hint="eastAsia"/>
        </w:rPr>
        <w:t>：</w:t>
      </w:r>
    </w:p>
    <w:p w:rsidR="00AD150B" w:rsidRDefault="005E4443" w:rsidP="00AD150B">
      <w:pPr>
        <w:spacing w:before="192" w:after="192"/>
        <w:ind w:firstLine="480"/>
        <w:rPr>
          <w:rFonts w:hint="eastAsia"/>
        </w:rPr>
      </w:pPr>
      <w:r>
        <w:rPr>
          <w:rFonts w:hint="eastAsia"/>
        </w:rPr>
        <w:t>1)</w:t>
      </w:r>
      <w:r w:rsidR="00AD150B">
        <w:rPr>
          <w:rFonts w:hint="eastAsia"/>
        </w:rPr>
        <w:t>在可行解空间中随机产生一定数量的烟花，每个烟花代表解空间中的一个可行解。</w:t>
      </w:r>
    </w:p>
    <w:p w:rsidR="00AD150B" w:rsidRDefault="005E4443" w:rsidP="00AD150B">
      <w:pPr>
        <w:spacing w:before="192" w:after="192"/>
        <w:ind w:firstLine="480"/>
        <w:rPr>
          <w:rFonts w:hint="eastAsia"/>
        </w:rPr>
      </w:pPr>
      <w:r>
        <w:rPr>
          <w:rFonts w:hint="eastAsia"/>
        </w:rPr>
        <w:lastRenderedPageBreak/>
        <w:t>2)</w:t>
      </w:r>
      <w:r w:rsidR="00AD150B">
        <w:rPr>
          <w:rFonts w:hint="eastAsia"/>
        </w:rPr>
        <w:t>根据优化目标函数计算每个烟花的适应度值，并据此确定烟花质量的好坏，以在不同爆炸半径下产生不同数量的火花。在烟花算法中，作者使用了两种形式的火花，</w:t>
      </w:r>
      <w:r w:rsidR="00D63292">
        <w:rPr>
          <w:rFonts w:hint="eastAsia"/>
        </w:rPr>
        <w:t>分别是</w:t>
      </w:r>
      <w:r w:rsidR="00AD150B" w:rsidRPr="005E4443">
        <w:rPr>
          <w:rFonts w:hint="eastAsia"/>
          <w:highlight w:val="yellow"/>
        </w:rPr>
        <w:t>爆炸火花和高斯变异火花</w:t>
      </w:r>
      <w:r w:rsidR="00AD150B">
        <w:rPr>
          <w:rFonts w:hint="eastAsia"/>
        </w:rPr>
        <w:t>。其中爆炸火花主要负责对烟花邻近区域的搜索，适应度值好的烟花在较小的邻近区域内产生较多的火花，反之，适应度值差的烟花在较大的邻近区域内产生较少的火花。相对于爆炸火花，高斯火花的引入增强了种群的多样性。</w:t>
      </w:r>
    </w:p>
    <w:p w:rsidR="001E71EF" w:rsidRDefault="005E4443" w:rsidP="00B91D4C">
      <w:pPr>
        <w:spacing w:before="192" w:after="192"/>
        <w:ind w:firstLine="480"/>
        <w:rPr>
          <w:rFonts w:hint="eastAsia"/>
        </w:rPr>
      </w:pPr>
      <w:r>
        <w:rPr>
          <w:rFonts w:hint="eastAsia"/>
        </w:rPr>
        <w:t>3)</w:t>
      </w:r>
      <w:r w:rsidR="00AD150B">
        <w:rPr>
          <w:rFonts w:hint="eastAsia"/>
        </w:rPr>
        <w:t>判定是否满足终止条件。如果满足则停止搜索，否则在爆炸火花、高斯变异火花和烟花中选择一定数量的个体作为烟花进入下一代的迭代。烟花算法具有局部搜索能力和全局搜索能力自调节机制。烟花算法中每个烟花的爆炸半径和爆炸火花数是不同的，适应度值差的烟花的爆炸半径较大，使其具有更大的“探索能力”</w:t>
      </w:r>
      <w:r>
        <w:rPr>
          <w:rFonts w:hint="eastAsia"/>
        </w:rPr>
        <w:t>——开发性</w:t>
      </w:r>
      <w:r w:rsidR="00AD150B">
        <w:rPr>
          <w:rFonts w:hint="eastAsia"/>
        </w:rPr>
        <w:t>。适应度值好的烟花的爆炸半径较小，使其能够在该位置</w:t>
      </w:r>
      <w:r w:rsidR="001126C2">
        <w:rPr>
          <w:rFonts w:hint="eastAsia"/>
        </w:rPr>
        <w:t>周围具有更大的“挖掘能力”—</w:t>
      </w:r>
      <w:r w:rsidR="00AD150B">
        <w:rPr>
          <w:rFonts w:hint="eastAsia"/>
        </w:rPr>
        <w:t>—</w:t>
      </w:r>
      <w:r w:rsidR="001126C2">
        <w:rPr>
          <w:rFonts w:hint="eastAsia"/>
        </w:rPr>
        <w:t>利用性</w:t>
      </w:r>
      <w:r w:rsidR="00AD150B">
        <w:rPr>
          <w:rFonts w:hint="eastAsia"/>
        </w:rPr>
        <w:t>。此外，高斯变异火花的引入可以进一步增加种群的多样性。</w:t>
      </w:r>
    </w:p>
    <w:p w:rsidR="00831B5F" w:rsidRDefault="00627711" w:rsidP="00627711">
      <w:pPr>
        <w:pStyle w:val="2"/>
        <w:rPr>
          <w:rFonts w:hint="eastAsia"/>
        </w:rPr>
      </w:pPr>
      <w:r>
        <w:rPr>
          <w:rFonts w:hint="eastAsia"/>
        </w:rPr>
        <w:t>算子分析</w:t>
      </w:r>
    </w:p>
    <w:p w:rsidR="00627711" w:rsidRDefault="005C734F" w:rsidP="00627711">
      <w:pPr>
        <w:spacing w:before="192" w:after="192"/>
        <w:ind w:firstLine="480"/>
        <w:rPr>
          <w:rFonts w:hint="eastAsia"/>
        </w:rPr>
      </w:pPr>
      <w:r>
        <w:rPr>
          <w:rFonts w:hint="eastAsia"/>
        </w:rPr>
        <w:t>假设待求解的优化问题为：</w:t>
      </w:r>
    </w:p>
    <w:p w:rsidR="005C734F" w:rsidRPr="005C734F" w:rsidRDefault="00F357E0" w:rsidP="00F357E0">
      <w:pPr>
        <w:pStyle w:val="af1"/>
        <w:spacing w:before="192" w:after="192"/>
        <w:rPr>
          <w:rFonts w:hint="eastAsia"/>
        </w:rPr>
      </w:pPr>
      <w:r>
        <w:rPr>
          <w:rFonts w:hint="eastAsia"/>
        </w:rPr>
        <w:tab/>
      </w:r>
      <w:r w:rsidRPr="00F357E0">
        <w:rPr>
          <w:position w:val="-10"/>
        </w:rPr>
        <w:object w:dxaOrig="20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2pt;height:16.15pt" o:ole="">
            <v:imagedata r:id="rId17" o:title=""/>
          </v:shape>
          <o:OLEObject Type="Embed" ProgID="Equation.DSMT4" ShapeID="_x0000_i1025" DrawAspect="Content" ObjectID="_1634374423" r:id="rId18"/>
        </w:object>
      </w:r>
      <w:r>
        <w:rPr>
          <w:rFonts w:hint="eastAsia"/>
        </w:rPr>
        <w:tab/>
      </w:r>
      <w:r>
        <w:rPr>
          <w:rFonts w:hint="eastAsia"/>
        </w:rPr>
        <w:t>（</w:t>
      </w:r>
      <w:r>
        <w:rPr>
          <w:rFonts w:hint="eastAsia"/>
        </w:rPr>
        <w:t>1</w:t>
      </w:r>
      <w:r>
        <w:rPr>
          <w:rFonts w:hint="eastAsia"/>
        </w:rPr>
        <w:t>）</w:t>
      </w:r>
    </w:p>
    <w:p w:rsidR="00831B5F" w:rsidRDefault="00EB7869" w:rsidP="00B91D4C">
      <w:pPr>
        <w:spacing w:before="192" w:after="192"/>
        <w:ind w:firstLine="480"/>
        <w:rPr>
          <w:rFonts w:hint="eastAsia"/>
        </w:rPr>
      </w:pPr>
      <w:r>
        <w:rPr>
          <w:rFonts w:hint="eastAsia"/>
        </w:rPr>
        <w:t>其中</w:t>
      </w:r>
      <w:r w:rsidRPr="00EB7869">
        <w:t>Ω</w:t>
      </w:r>
      <w:r w:rsidR="003A3C1F">
        <w:rPr>
          <w:rFonts w:hint="eastAsia"/>
        </w:rPr>
        <w:t>为解的可行域。</w:t>
      </w:r>
    </w:p>
    <w:p w:rsidR="00F357E0" w:rsidRDefault="00647D16" w:rsidP="00B91D4C">
      <w:pPr>
        <w:spacing w:before="192" w:after="192"/>
        <w:ind w:firstLine="480"/>
        <w:rPr>
          <w:rFonts w:hint="eastAsia"/>
        </w:rPr>
      </w:pPr>
      <w:r>
        <w:rPr>
          <w:rFonts w:hint="eastAsia"/>
        </w:rPr>
        <w:t>在烟花算法中，爆炸算子</w:t>
      </w:r>
      <w:r w:rsidR="006432BB">
        <w:rPr>
          <w:rFonts w:hint="eastAsia"/>
        </w:rPr>
        <w:t>(</w:t>
      </w:r>
      <w:r>
        <w:rPr>
          <w:rFonts w:hint="eastAsia"/>
        </w:rPr>
        <w:t>即爆炸产生火花操作</w:t>
      </w:r>
      <w:r w:rsidR="006432BB">
        <w:rPr>
          <w:rFonts w:hint="eastAsia"/>
        </w:rPr>
        <w:t>)</w:t>
      </w:r>
      <w:r>
        <w:rPr>
          <w:rFonts w:hint="eastAsia"/>
        </w:rPr>
        <w:t>、变异算子</w:t>
      </w:r>
      <w:r w:rsidR="006432BB">
        <w:rPr>
          <w:rFonts w:hint="eastAsia"/>
        </w:rPr>
        <w:t>(</w:t>
      </w:r>
      <w:r>
        <w:rPr>
          <w:rFonts w:hint="eastAsia"/>
        </w:rPr>
        <w:t>高斯变异产生火花操作</w:t>
      </w:r>
      <w:r>
        <w:rPr>
          <w:rFonts w:hint="eastAsia"/>
        </w:rPr>
        <w:t>)</w:t>
      </w:r>
      <w:r>
        <w:rPr>
          <w:rFonts w:hint="eastAsia"/>
        </w:rPr>
        <w:t>和选择策略</w:t>
      </w:r>
      <w:r w:rsidR="006432BB">
        <w:rPr>
          <w:rFonts w:hint="eastAsia"/>
        </w:rPr>
        <w:t>(</w:t>
      </w:r>
      <w:r>
        <w:rPr>
          <w:rFonts w:hint="eastAsia"/>
        </w:rPr>
        <w:t>即选择下一代烟花操作</w:t>
      </w:r>
      <w:r w:rsidR="006432BB">
        <w:rPr>
          <w:rFonts w:hint="eastAsia"/>
        </w:rPr>
        <w:t>)</w:t>
      </w:r>
      <w:r>
        <w:rPr>
          <w:rFonts w:hint="eastAsia"/>
        </w:rPr>
        <w:t>是最重要的</w:t>
      </w:r>
      <w:r w:rsidR="006432BB">
        <w:rPr>
          <w:rFonts w:hint="eastAsia"/>
        </w:rPr>
        <w:t>3</w:t>
      </w:r>
      <w:r>
        <w:rPr>
          <w:rFonts w:hint="eastAsia"/>
        </w:rPr>
        <w:t>个组成部分，直接决定烟花算法的性能优劣。</w:t>
      </w:r>
    </w:p>
    <w:p w:rsidR="00F357E0" w:rsidRDefault="00F46842" w:rsidP="00F46842">
      <w:pPr>
        <w:pStyle w:val="3"/>
        <w:rPr>
          <w:rFonts w:hint="eastAsia"/>
        </w:rPr>
      </w:pPr>
      <w:r>
        <w:rPr>
          <w:rFonts w:hint="eastAsia"/>
        </w:rPr>
        <w:t>爆炸算子</w:t>
      </w:r>
    </w:p>
    <w:p w:rsidR="00D75815" w:rsidRDefault="000630EA" w:rsidP="00D75815">
      <w:pPr>
        <w:spacing w:before="192" w:after="192"/>
        <w:ind w:firstLine="480"/>
        <w:rPr>
          <w:rFonts w:hint="eastAsia"/>
        </w:rPr>
      </w:pPr>
      <w:r>
        <w:rPr>
          <w:rFonts w:hint="eastAsia"/>
        </w:rPr>
        <w:t>在可行域</w:t>
      </w:r>
      <w:r w:rsidR="00964946" w:rsidRPr="00EB7869">
        <w:t>Ω</w:t>
      </w:r>
      <w:r>
        <w:rPr>
          <w:rFonts w:hint="eastAsia"/>
        </w:rPr>
        <w:t>内初始化一定数量烟花，对烟花位置的适应度值进行评估。为了差异化不同位置的烟花，一般适应度值较好的烟花能够获取更多的资源，在较小的范围内产生更多的火花，具有对于该烟花位置的强大的局部搜索能力。反之，适应度值</w:t>
      </w:r>
      <w:r w:rsidR="00DC0C29">
        <w:rPr>
          <w:rFonts w:hint="eastAsia"/>
        </w:rPr>
        <w:t>较差</w:t>
      </w:r>
      <w:r>
        <w:rPr>
          <w:rFonts w:hint="eastAsia"/>
        </w:rPr>
        <w:t>的烟花只能获取相对较少的资源，在较大的范围内产生数量较少的火花，具有一定的全局搜索能力</w:t>
      </w:r>
      <w:r w:rsidR="00DC1A60">
        <w:rPr>
          <w:rFonts w:hint="eastAsia"/>
        </w:rPr>
        <w:t>。实际上该过程中模拟</w:t>
      </w:r>
      <w:r w:rsidR="00F47007">
        <w:rPr>
          <w:rFonts w:hint="eastAsia"/>
        </w:rPr>
        <w:t>不同厂家生产的不同质量的烟花，</w:t>
      </w:r>
      <w:r w:rsidR="00B2567A">
        <w:rPr>
          <w:rFonts w:hint="eastAsia"/>
        </w:rPr>
        <w:t>如</w:t>
      </w:r>
      <w:r w:rsidR="009A3092">
        <w:fldChar w:fldCharType="begin"/>
      </w:r>
      <w:r w:rsidR="009A3092">
        <w:instrText xml:space="preserve"> </w:instrText>
      </w:r>
      <w:r w:rsidR="009A3092">
        <w:rPr>
          <w:rFonts w:hint="eastAsia"/>
        </w:rPr>
        <w:instrText>REF _Ref23756407 \h</w:instrText>
      </w:r>
      <w:r w:rsidR="009A3092">
        <w:instrText xml:space="preserve"> </w:instrText>
      </w:r>
      <w:r w:rsidR="009A3092">
        <w:fldChar w:fldCharType="separate"/>
      </w:r>
      <w:r w:rsidR="009A3092">
        <w:rPr>
          <w:rFonts w:hint="eastAsia"/>
        </w:rPr>
        <w:t>图</w:t>
      </w:r>
      <w:r w:rsidR="009A3092">
        <w:t>2</w:t>
      </w:r>
      <w:r w:rsidR="009A3092">
        <w:fldChar w:fldCharType="end"/>
      </w:r>
      <w:r w:rsidR="00B2567A">
        <w:rPr>
          <w:rFonts w:hint="eastAsia"/>
        </w:rPr>
        <w:t>所示。</w:t>
      </w:r>
    </w:p>
    <w:p w:rsidR="00D75815" w:rsidRDefault="00710492" w:rsidP="00A261FE">
      <w:pPr>
        <w:pStyle w:val="afff9"/>
        <w:rPr>
          <w:rFonts w:hint="eastAsia"/>
        </w:rPr>
      </w:pPr>
      <w:r w:rsidRPr="00710492">
        <w:rPr>
          <w:rFonts w:hint="eastAsia"/>
        </w:rPr>
        <w:lastRenderedPageBreak/>
        <w:drawing>
          <wp:inline distT="0" distB="0" distL="0" distR="0" wp14:anchorId="51558949" wp14:editId="59808E88">
            <wp:extent cx="2160000" cy="216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r w:rsidR="003B01DE" w:rsidRPr="003B01DE">
        <w:rPr>
          <w:rFonts w:hint="eastAsia"/>
        </w:rPr>
        <w:drawing>
          <wp:inline distT="0" distB="0" distL="0" distR="0" wp14:anchorId="33E8EF84" wp14:editId="0A397B51">
            <wp:extent cx="2160000" cy="216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7A7D27" w:rsidRPr="007A7D27" w:rsidRDefault="007A7D27" w:rsidP="007A7D27">
      <w:pPr>
        <w:pStyle w:val="a9"/>
        <w:rPr>
          <w:rFonts w:hint="eastAsia"/>
        </w:rPr>
      </w:pPr>
      <w:r>
        <w:rPr>
          <w:rFonts w:hint="eastAsia"/>
        </w:rPr>
        <w:t>（</w:t>
      </w:r>
      <w:r>
        <w:rPr>
          <w:rFonts w:hint="eastAsia"/>
        </w:rPr>
        <w:t>a</w:t>
      </w:r>
      <w:r>
        <w:rPr>
          <w:rFonts w:hint="eastAsia"/>
        </w:rPr>
        <w:t>）质量好</w:t>
      </w:r>
      <w:r w:rsidR="008703EE">
        <w:rPr>
          <w:rFonts w:hint="eastAsia"/>
        </w:rPr>
        <w:t xml:space="preserve">                    </w:t>
      </w:r>
      <w:r>
        <w:rPr>
          <w:rFonts w:hint="eastAsia"/>
        </w:rPr>
        <w:t>（</w:t>
      </w:r>
      <w:r>
        <w:rPr>
          <w:rFonts w:hint="eastAsia"/>
        </w:rPr>
        <w:t>b</w:t>
      </w:r>
      <w:r>
        <w:rPr>
          <w:rFonts w:hint="eastAsia"/>
        </w:rPr>
        <w:t>）质量差</w:t>
      </w:r>
    </w:p>
    <w:p w:rsidR="00A261FE" w:rsidRPr="00A261FE" w:rsidRDefault="00A261FE" w:rsidP="00A261FE">
      <w:pPr>
        <w:pStyle w:val="a9"/>
        <w:rPr>
          <w:rFonts w:hint="eastAsia"/>
        </w:rPr>
      </w:pPr>
      <w:bookmarkStart w:id="3" w:name="_Ref2375640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2</w:t>
      </w:r>
      <w:r>
        <w:fldChar w:fldCharType="end"/>
      </w:r>
      <w:bookmarkEnd w:id="3"/>
      <w:r>
        <w:rPr>
          <w:rFonts w:hint="eastAsia"/>
        </w:rPr>
        <w:t xml:space="preserve"> </w:t>
      </w:r>
      <w:r>
        <w:rPr>
          <w:rFonts w:hint="eastAsia"/>
        </w:rPr>
        <w:t>不同质量的烟花燃放效果</w:t>
      </w:r>
    </w:p>
    <w:p w:rsidR="00DC492F" w:rsidRDefault="005F5C83" w:rsidP="00D75815">
      <w:pPr>
        <w:spacing w:before="192" w:after="192"/>
        <w:ind w:firstLine="480"/>
        <w:rPr>
          <w:rFonts w:hint="eastAsia"/>
          <w:szCs w:val="32"/>
        </w:rPr>
      </w:pPr>
      <w:r w:rsidRPr="005F5C83">
        <w:rPr>
          <w:rFonts w:hint="eastAsia"/>
          <w:szCs w:val="32"/>
        </w:rPr>
        <w:t>为了达到烟花差异化的目的，即</w:t>
      </w:r>
      <w:r w:rsidR="005A3C69">
        <w:rPr>
          <w:rFonts w:hint="eastAsia"/>
          <w:szCs w:val="32"/>
        </w:rPr>
        <w:t>同时兼顾开发和利用</w:t>
      </w:r>
      <w:r w:rsidRPr="005F5C83">
        <w:rPr>
          <w:rFonts w:hint="eastAsia"/>
          <w:szCs w:val="32"/>
        </w:rPr>
        <w:t>，在烟花算法中，每个烟花的爆炸半径和爆炸产生的火花数目是根据其相对于烟花种群中其他烟花适应度值计算得到的。对于烟花</w:t>
      </w:r>
      <w:r w:rsidR="007013BD" w:rsidRPr="007013BD">
        <w:rPr>
          <w:rFonts w:hint="eastAsia"/>
          <w:i/>
          <w:szCs w:val="32"/>
        </w:rPr>
        <w:t>x</w:t>
      </w:r>
      <w:r w:rsidR="007013BD" w:rsidRPr="007013BD">
        <w:rPr>
          <w:rFonts w:hint="eastAsia"/>
          <w:i/>
          <w:szCs w:val="32"/>
          <w:vertAlign w:val="subscript"/>
        </w:rPr>
        <w:t>i</w:t>
      </w:r>
      <w:r w:rsidRPr="005F5C83">
        <w:rPr>
          <w:rFonts w:hint="eastAsia"/>
          <w:szCs w:val="32"/>
        </w:rPr>
        <w:t>，其爆炸半径</w:t>
      </w:r>
      <w:r w:rsidR="007910AD" w:rsidRPr="00553709">
        <w:rPr>
          <w:rFonts w:hint="eastAsia"/>
          <w:i/>
          <w:szCs w:val="32"/>
        </w:rPr>
        <w:t>A</w:t>
      </w:r>
      <w:r w:rsidR="007910AD" w:rsidRPr="00553709">
        <w:rPr>
          <w:rFonts w:hint="eastAsia"/>
          <w:i/>
          <w:szCs w:val="32"/>
          <w:vertAlign w:val="subscript"/>
        </w:rPr>
        <w:t>i</w:t>
      </w:r>
      <w:r w:rsidRPr="005F5C83">
        <w:rPr>
          <w:rFonts w:hint="eastAsia"/>
          <w:szCs w:val="32"/>
        </w:rPr>
        <w:t>和爆炸火花数目</w:t>
      </w:r>
      <w:r w:rsidR="007910AD" w:rsidRPr="00D716F4">
        <w:rPr>
          <w:rFonts w:hint="eastAsia"/>
          <w:i/>
          <w:szCs w:val="32"/>
        </w:rPr>
        <w:t>S</w:t>
      </w:r>
      <w:r w:rsidR="007910AD" w:rsidRPr="00D716F4">
        <w:rPr>
          <w:rFonts w:hint="eastAsia"/>
          <w:i/>
          <w:szCs w:val="32"/>
          <w:vertAlign w:val="subscript"/>
        </w:rPr>
        <w:t>i</w:t>
      </w:r>
      <w:r w:rsidRPr="005F5C83">
        <w:rPr>
          <w:rFonts w:hint="eastAsia"/>
          <w:szCs w:val="32"/>
        </w:rPr>
        <w:t>的计算公式分别为</w:t>
      </w:r>
    </w:p>
    <w:p w:rsidR="00C92945" w:rsidRDefault="003C7EC0" w:rsidP="003C7EC0">
      <w:pPr>
        <w:pStyle w:val="af1"/>
        <w:spacing w:before="192" w:after="192"/>
        <w:rPr>
          <w:rFonts w:hint="eastAsia"/>
        </w:rPr>
      </w:pPr>
      <w:r>
        <w:rPr>
          <w:rFonts w:hint="eastAsia"/>
        </w:rPr>
        <w:tab/>
      </w:r>
      <w:r w:rsidRPr="003C7EC0">
        <w:rPr>
          <w:position w:val="-60"/>
        </w:rPr>
        <w:object w:dxaOrig="2880" w:dyaOrig="1020">
          <v:shape id="_x0000_i1026" type="#_x0000_t75" style="width:2in;height:51.25pt" o:ole="">
            <v:imagedata r:id="rId21" o:title=""/>
          </v:shape>
          <o:OLEObject Type="Embed" ProgID="Equation.DSMT4" ShapeID="_x0000_i1026" DrawAspect="Content" ObjectID="_1634374424" r:id="rId22"/>
        </w:object>
      </w:r>
      <w:r>
        <w:rPr>
          <w:rFonts w:hint="eastAsia"/>
        </w:rPr>
        <w:tab/>
      </w:r>
      <w:r>
        <w:rPr>
          <w:rFonts w:hint="eastAsia"/>
        </w:rPr>
        <w:t>（</w:t>
      </w:r>
      <w:r>
        <w:rPr>
          <w:rFonts w:hint="eastAsia"/>
        </w:rPr>
        <w:t>2</w:t>
      </w:r>
      <w:r>
        <w:rPr>
          <w:rFonts w:hint="eastAsia"/>
        </w:rPr>
        <w:t>）</w:t>
      </w:r>
    </w:p>
    <w:p w:rsidR="00DC492F" w:rsidRDefault="00010FB4" w:rsidP="00010FB4">
      <w:pPr>
        <w:pStyle w:val="af1"/>
        <w:spacing w:before="192" w:after="192"/>
        <w:rPr>
          <w:rFonts w:hint="eastAsia"/>
        </w:rPr>
      </w:pPr>
      <w:r>
        <w:rPr>
          <w:rFonts w:hint="eastAsia"/>
        </w:rPr>
        <w:tab/>
      </w:r>
      <w:r w:rsidRPr="00010FB4">
        <w:rPr>
          <w:position w:val="-60"/>
        </w:rPr>
        <w:object w:dxaOrig="2960" w:dyaOrig="1020">
          <v:shape id="_x0000_i1027" type="#_x0000_t75" style="width:148.05pt;height:51.25pt" o:ole="">
            <v:imagedata r:id="rId23" o:title=""/>
          </v:shape>
          <o:OLEObject Type="Embed" ProgID="Equation.DSMT4" ShapeID="_x0000_i1027" DrawAspect="Content" ObjectID="_1634374425" r:id="rId24"/>
        </w:object>
      </w:r>
      <w:r>
        <w:rPr>
          <w:rFonts w:hint="eastAsia"/>
        </w:rPr>
        <w:tab/>
      </w:r>
      <w:r>
        <w:rPr>
          <w:rFonts w:hint="eastAsia"/>
        </w:rPr>
        <w:t>（</w:t>
      </w:r>
      <w:r>
        <w:rPr>
          <w:rFonts w:hint="eastAsia"/>
        </w:rPr>
        <w:t>3</w:t>
      </w:r>
      <w:r>
        <w:rPr>
          <w:rFonts w:hint="eastAsia"/>
        </w:rPr>
        <w:t>）</w:t>
      </w:r>
    </w:p>
    <w:p w:rsidR="00EC29F7" w:rsidRDefault="00471B47" w:rsidP="00D75815">
      <w:pPr>
        <w:spacing w:before="192" w:after="192"/>
        <w:ind w:firstLine="480"/>
        <w:rPr>
          <w:rFonts w:hint="eastAsia"/>
          <w:szCs w:val="32"/>
        </w:rPr>
      </w:pPr>
      <w:r>
        <w:rPr>
          <w:rFonts w:hint="eastAsia"/>
          <w:szCs w:val="32"/>
        </w:rPr>
        <w:t>其中</w:t>
      </w:r>
      <w:bookmarkStart w:id="4" w:name="OLE_LINK1"/>
      <w:bookmarkStart w:id="5" w:name="OLE_LINK3"/>
      <w:r w:rsidRPr="005B27F9">
        <w:rPr>
          <w:rFonts w:hint="eastAsia"/>
          <w:i/>
          <w:szCs w:val="32"/>
        </w:rPr>
        <w:t>y</w:t>
      </w:r>
      <w:r w:rsidRPr="005B27F9">
        <w:rPr>
          <w:rFonts w:hint="eastAsia"/>
          <w:szCs w:val="32"/>
          <w:vertAlign w:val="subscript"/>
        </w:rPr>
        <w:t>min</w:t>
      </w:r>
      <w:r>
        <w:rPr>
          <w:rFonts w:hint="eastAsia"/>
          <w:szCs w:val="32"/>
        </w:rPr>
        <w:t>=min(</w:t>
      </w:r>
      <w:r w:rsidRPr="00AD1F74">
        <w:rPr>
          <w:rFonts w:hint="eastAsia"/>
          <w:i/>
          <w:szCs w:val="32"/>
        </w:rPr>
        <w:t>f</w:t>
      </w:r>
      <w:r>
        <w:rPr>
          <w:rFonts w:hint="eastAsia"/>
          <w:szCs w:val="32"/>
        </w:rPr>
        <w:t>(</w:t>
      </w:r>
      <w:r w:rsidR="00A168DD" w:rsidRPr="007013BD">
        <w:rPr>
          <w:rFonts w:hint="eastAsia"/>
          <w:i/>
          <w:szCs w:val="32"/>
        </w:rPr>
        <w:t>x</w:t>
      </w:r>
      <w:r w:rsidR="00A168DD" w:rsidRPr="007013BD">
        <w:rPr>
          <w:rFonts w:hint="eastAsia"/>
          <w:i/>
          <w:szCs w:val="32"/>
          <w:vertAlign w:val="subscript"/>
        </w:rPr>
        <w:t>i</w:t>
      </w:r>
      <w:r>
        <w:rPr>
          <w:rFonts w:hint="eastAsia"/>
          <w:szCs w:val="32"/>
        </w:rPr>
        <w:t>))</w:t>
      </w:r>
      <w:r w:rsidR="00376F07">
        <w:rPr>
          <w:rFonts w:hint="eastAsia"/>
          <w:szCs w:val="32"/>
        </w:rPr>
        <w:t>，（</w:t>
      </w:r>
      <w:r w:rsidR="00376F07" w:rsidRPr="0010249F">
        <w:rPr>
          <w:rFonts w:hint="eastAsia"/>
          <w:i/>
          <w:szCs w:val="32"/>
        </w:rPr>
        <w:t>i</w:t>
      </w:r>
      <w:r w:rsidR="00376F07">
        <w:rPr>
          <w:rFonts w:hint="eastAsia"/>
          <w:szCs w:val="32"/>
        </w:rPr>
        <w:t>=1,2,...,</w:t>
      </w:r>
      <w:r w:rsidR="00376F07" w:rsidRPr="0010249F">
        <w:rPr>
          <w:rFonts w:hint="eastAsia"/>
          <w:i/>
          <w:szCs w:val="32"/>
        </w:rPr>
        <w:t>N</w:t>
      </w:r>
      <w:r w:rsidR="00376F07">
        <w:rPr>
          <w:rFonts w:hint="eastAsia"/>
          <w:szCs w:val="32"/>
        </w:rPr>
        <w:t>）</w:t>
      </w:r>
      <w:bookmarkEnd w:id="4"/>
      <w:bookmarkEnd w:id="5"/>
      <w:r w:rsidR="00376F07">
        <w:rPr>
          <w:rFonts w:hint="eastAsia"/>
          <w:szCs w:val="32"/>
        </w:rPr>
        <w:t>为当前烟花种群中适应度最小值，</w:t>
      </w:r>
      <w:r w:rsidR="00A10892" w:rsidRPr="005B27F9">
        <w:rPr>
          <w:rFonts w:hint="eastAsia"/>
          <w:i/>
          <w:szCs w:val="32"/>
        </w:rPr>
        <w:t>y</w:t>
      </w:r>
      <w:r w:rsidR="008C5D6C">
        <w:rPr>
          <w:rFonts w:hint="eastAsia"/>
          <w:szCs w:val="32"/>
          <w:vertAlign w:val="subscript"/>
        </w:rPr>
        <w:t>max</w:t>
      </w:r>
      <w:r w:rsidR="00A10892">
        <w:rPr>
          <w:rFonts w:hint="eastAsia"/>
          <w:szCs w:val="32"/>
        </w:rPr>
        <w:t>=m</w:t>
      </w:r>
      <w:r w:rsidR="008C5D6C">
        <w:rPr>
          <w:rFonts w:hint="eastAsia"/>
          <w:szCs w:val="32"/>
        </w:rPr>
        <w:t>ax</w:t>
      </w:r>
      <w:r w:rsidR="00A10892">
        <w:rPr>
          <w:rFonts w:hint="eastAsia"/>
          <w:szCs w:val="32"/>
        </w:rPr>
        <w:t>(</w:t>
      </w:r>
      <w:r w:rsidR="00A10892" w:rsidRPr="00AD1F74">
        <w:rPr>
          <w:rFonts w:hint="eastAsia"/>
          <w:i/>
          <w:szCs w:val="32"/>
        </w:rPr>
        <w:t>f</w:t>
      </w:r>
      <w:r w:rsidR="00A10892">
        <w:rPr>
          <w:rFonts w:hint="eastAsia"/>
          <w:szCs w:val="32"/>
        </w:rPr>
        <w:t>(</w:t>
      </w:r>
      <w:r w:rsidR="00A10892" w:rsidRPr="007013BD">
        <w:rPr>
          <w:rFonts w:hint="eastAsia"/>
          <w:i/>
          <w:szCs w:val="32"/>
        </w:rPr>
        <w:t>x</w:t>
      </w:r>
      <w:r w:rsidR="00A10892" w:rsidRPr="007013BD">
        <w:rPr>
          <w:rFonts w:hint="eastAsia"/>
          <w:i/>
          <w:szCs w:val="32"/>
          <w:vertAlign w:val="subscript"/>
        </w:rPr>
        <w:t>i</w:t>
      </w:r>
      <w:r w:rsidR="00A10892">
        <w:rPr>
          <w:rFonts w:hint="eastAsia"/>
          <w:szCs w:val="32"/>
        </w:rPr>
        <w:t>))</w:t>
      </w:r>
      <w:r w:rsidR="00A10892">
        <w:rPr>
          <w:rFonts w:hint="eastAsia"/>
          <w:szCs w:val="32"/>
        </w:rPr>
        <w:t>，（</w:t>
      </w:r>
      <w:r w:rsidR="00A10892" w:rsidRPr="0010249F">
        <w:rPr>
          <w:rFonts w:hint="eastAsia"/>
          <w:i/>
          <w:szCs w:val="32"/>
        </w:rPr>
        <w:t>i</w:t>
      </w:r>
      <w:r w:rsidR="00A10892">
        <w:rPr>
          <w:rFonts w:hint="eastAsia"/>
          <w:szCs w:val="32"/>
        </w:rPr>
        <w:t>=1,2,...,</w:t>
      </w:r>
      <w:r w:rsidR="00A10892" w:rsidRPr="0010249F">
        <w:rPr>
          <w:rFonts w:hint="eastAsia"/>
          <w:i/>
          <w:szCs w:val="32"/>
        </w:rPr>
        <w:t>N</w:t>
      </w:r>
      <w:r w:rsidR="00A10892">
        <w:rPr>
          <w:rFonts w:hint="eastAsia"/>
          <w:szCs w:val="32"/>
        </w:rPr>
        <w:t>）</w:t>
      </w:r>
      <w:r w:rsidR="00A10892">
        <w:rPr>
          <w:rFonts w:hint="eastAsia"/>
          <w:szCs w:val="32"/>
        </w:rPr>
        <w:t>是当前种群中适应度最大值</w:t>
      </w:r>
      <w:r w:rsidR="008C5D6C">
        <w:rPr>
          <w:rFonts w:hint="eastAsia"/>
          <w:szCs w:val="32"/>
        </w:rPr>
        <w:t>。</w:t>
      </w:r>
      <w:r w:rsidR="00C91243">
        <w:rPr>
          <w:szCs w:val="32"/>
        </w:rPr>
        <w:ruby>
          <w:rubyPr>
            <w:rubyAlign w:val="distributeSpace"/>
            <w:hps w:val="12"/>
            <w:hpsRaise w:val="22"/>
            <w:hpsBaseText w:val="24"/>
            <w:lid w:val="zh-CN"/>
          </w:rubyPr>
          <w:rt>
            <w:r w:rsidR="00C91243" w:rsidRPr="00C91243">
              <w:rPr>
                <w:sz w:val="12"/>
                <w:szCs w:val="32"/>
              </w:rPr>
              <w:t>^</w:t>
            </w:r>
          </w:rt>
          <w:rubyBase>
            <w:r w:rsidR="00C91243">
              <w:rPr>
                <w:szCs w:val="32"/>
              </w:rPr>
              <w:t>A</w:t>
            </w:r>
          </w:rubyBase>
        </w:ruby>
      </w:r>
      <w:r w:rsidR="00E94FE0">
        <w:rPr>
          <w:rFonts w:hint="eastAsia"/>
          <w:szCs w:val="32"/>
        </w:rPr>
        <w:t>是一常数，</w:t>
      </w:r>
      <w:r w:rsidR="00EC29F7">
        <w:rPr>
          <w:rFonts w:hint="eastAsia"/>
          <w:szCs w:val="32"/>
        </w:rPr>
        <w:t>用来调整爆炸半径大小，</w:t>
      </w:r>
      <w:r w:rsidR="00EC29F7">
        <w:rPr>
          <w:rFonts w:hint="eastAsia"/>
          <w:szCs w:val="32"/>
        </w:rPr>
        <w:t>M</w:t>
      </w:r>
      <w:r w:rsidR="00EC29F7">
        <w:rPr>
          <w:rFonts w:hint="eastAsia"/>
          <w:szCs w:val="32"/>
        </w:rPr>
        <w:t>也是为一常数，用来调整爆炸产生的火花数量，</w:t>
      </w:r>
      <w:r w:rsidR="00FE53E0" w:rsidRPr="00FE53E0">
        <w:rPr>
          <w:szCs w:val="32"/>
        </w:rPr>
        <w:t>ε</w:t>
      </w:r>
      <w:r w:rsidR="00F31B6D">
        <w:rPr>
          <w:rFonts w:hint="eastAsia"/>
          <w:szCs w:val="32"/>
        </w:rPr>
        <w:t>是一个机器最小量，以避免除零操作。</w:t>
      </w:r>
    </w:p>
    <w:p w:rsidR="00DC492F" w:rsidRDefault="00A9372A" w:rsidP="00D75815">
      <w:pPr>
        <w:spacing w:before="192" w:after="192"/>
        <w:ind w:firstLine="480"/>
        <w:rPr>
          <w:rFonts w:hint="eastAsia"/>
          <w:szCs w:val="32"/>
        </w:rPr>
      </w:pPr>
      <w:r w:rsidRPr="00A9372A">
        <w:rPr>
          <w:rFonts w:hint="eastAsia"/>
          <w:szCs w:val="32"/>
        </w:rPr>
        <w:t>在式</w:t>
      </w:r>
      <w:r w:rsidR="008168E3">
        <w:rPr>
          <w:rFonts w:hint="eastAsia"/>
          <w:szCs w:val="32"/>
        </w:rPr>
        <w:t>（</w:t>
      </w:r>
      <w:r w:rsidR="008168E3">
        <w:rPr>
          <w:rFonts w:hint="eastAsia"/>
          <w:szCs w:val="32"/>
        </w:rPr>
        <w:t>3</w:t>
      </w:r>
      <w:r w:rsidR="008168E3">
        <w:rPr>
          <w:rFonts w:hint="eastAsia"/>
          <w:szCs w:val="32"/>
        </w:rPr>
        <w:t>）</w:t>
      </w:r>
      <w:r w:rsidRPr="00A9372A">
        <w:rPr>
          <w:rFonts w:hint="eastAsia"/>
          <w:szCs w:val="32"/>
        </w:rPr>
        <w:t>中，为了限制适应度值好的烟花位置不会产生过多的爆炸火花，同时适应度值差的烟花位置不会产生过少的火花粒子，</w:t>
      </w:r>
      <w:r w:rsidR="00F616F0">
        <w:rPr>
          <w:rFonts w:hint="eastAsia"/>
          <w:szCs w:val="32"/>
        </w:rPr>
        <w:t>作者</w:t>
      </w:r>
      <w:r w:rsidRPr="00A9372A">
        <w:rPr>
          <w:rFonts w:hint="eastAsia"/>
          <w:szCs w:val="32"/>
        </w:rPr>
        <w:t>对于产生的火花个数进行了如下的限制</w:t>
      </w:r>
      <w:r w:rsidR="00010FE0">
        <w:rPr>
          <w:rFonts w:hint="eastAsia"/>
          <w:szCs w:val="32"/>
        </w:rPr>
        <w:t>：</w:t>
      </w:r>
    </w:p>
    <w:p w:rsidR="00010FE0" w:rsidRDefault="0081028D" w:rsidP="0081028D">
      <w:pPr>
        <w:pStyle w:val="af1"/>
        <w:spacing w:before="192" w:after="192"/>
        <w:rPr>
          <w:rFonts w:hint="eastAsia"/>
        </w:rPr>
      </w:pPr>
      <w:r>
        <w:rPr>
          <w:rFonts w:hint="eastAsia"/>
        </w:rPr>
        <w:tab/>
      </w:r>
      <w:r w:rsidRPr="0081028D">
        <w:rPr>
          <w:position w:val="-54"/>
        </w:rPr>
        <w:object w:dxaOrig="3780" w:dyaOrig="1200">
          <v:shape id="_x0000_i1028" type="#_x0000_t75" style="width:188.95pt;height:59.9pt" o:ole="">
            <v:imagedata r:id="rId25" o:title=""/>
          </v:shape>
          <o:OLEObject Type="Embed" ProgID="Equation.DSMT4" ShapeID="_x0000_i1028" DrawAspect="Content" ObjectID="_1634374426" r:id="rId26"/>
        </w:object>
      </w:r>
      <w:r>
        <w:rPr>
          <w:rFonts w:hint="eastAsia"/>
        </w:rPr>
        <w:tab/>
      </w:r>
      <w:r>
        <w:rPr>
          <w:rFonts w:hint="eastAsia"/>
        </w:rPr>
        <w:t>（</w:t>
      </w:r>
      <w:r>
        <w:rPr>
          <w:rFonts w:hint="eastAsia"/>
        </w:rPr>
        <w:t>4</w:t>
      </w:r>
      <w:r>
        <w:rPr>
          <w:rFonts w:hint="eastAsia"/>
        </w:rPr>
        <w:t>）</w:t>
      </w:r>
    </w:p>
    <w:p w:rsidR="0081028D" w:rsidRDefault="007A3F23" w:rsidP="0081028D">
      <w:pPr>
        <w:spacing w:before="192" w:after="192"/>
        <w:ind w:firstLine="480"/>
        <w:rPr>
          <w:rFonts w:hint="eastAsia"/>
        </w:rPr>
      </w:pPr>
      <w:r>
        <w:rPr>
          <w:rFonts w:hint="eastAsia"/>
        </w:rPr>
        <w:lastRenderedPageBreak/>
        <w:t>其中</w:t>
      </w:r>
      <w:r>
        <w:rPr>
          <w:rFonts w:hint="eastAsia"/>
        </w:rPr>
        <w:t>a</w:t>
      </w:r>
      <w:r>
        <w:rPr>
          <w:rFonts w:hint="eastAsia"/>
        </w:rPr>
        <w:t>、</w:t>
      </w:r>
      <w:r>
        <w:rPr>
          <w:rFonts w:hint="eastAsia"/>
        </w:rPr>
        <w:t>b</w:t>
      </w:r>
      <w:r>
        <w:rPr>
          <w:rFonts w:hint="eastAsia"/>
        </w:rPr>
        <w:t>均为常数，</w:t>
      </w:r>
      <w:r w:rsidR="008E335A">
        <w:rPr>
          <w:rFonts w:hint="eastAsia"/>
        </w:rPr>
        <w:t>round</w:t>
      </w:r>
      <w:r>
        <w:rPr>
          <w:rFonts w:hint="eastAsia"/>
        </w:rPr>
        <w:t>(</w:t>
      </w:r>
      <w:r>
        <w:rPr>
          <w:rFonts w:hint="eastAsia"/>
        </w:rPr>
        <w:sym w:font="Wingdings" w:char="F09F"/>
      </w:r>
      <w:r>
        <w:rPr>
          <w:rFonts w:hint="eastAsia"/>
        </w:rPr>
        <w:t>)</w:t>
      </w:r>
      <w:r w:rsidR="008E335A">
        <w:rPr>
          <w:rFonts w:hint="eastAsia"/>
        </w:rPr>
        <w:t>是根据四舍五入原则的取整函数。</w:t>
      </w:r>
    </w:p>
    <w:p w:rsidR="00004938" w:rsidRDefault="00004938" w:rsidP="00004938">
      <w:pPr>
        <w:pStyle w:val="3"/>
        <w:rPr>
          <w:rFonts w:hint="eastAsia"/>
        </w:rPr>
      </w:pPr>
      <w:r>
        <w:rPr>
          <w:rFonts w:hint="eastAsia"/>
        </w:rPr>
        <w:t>变异算子</w:t>
      </w:r>
    </w:p>
    <w:p w:rsidR="00DC492F" w:rsidRDefault="00832553" w:rsidP="00D75815">
      <w:pPr>
        <w:spacing w:before="192" w:after="192"/>
        <w:ind w:firstLine="480"/>
        <w:rPr>
          <w:rFonts w:hint="eastAsia"/>
        </w:rPr>
      </w:pPr>
      <w:r>
        <w:rPr>
          <w:rFonts w:hint="eastAsia"/>
        </w:rPr>
        <w:t>为了增加爆炸火花种群的多样性，烟花算法引入了变异算子用于产生变异火花，即高斯变异火花。高斯变异火花产生的过程如下</w:t>
      </w:r>
      <w:r w:rsidR="003C5E32">
        <w:rPr>
          <w:rFonts w:hint="eastAsia"/>
        </w:rPr>
        <w:t>：</w:t>
      </w:r>
      <w:r>
        <w:rPr>
          <w:rFonts w:hint="eastAsia"/>
        </w:rPr>
        <w:t>首先在烟花种群中随机选择一个烟花</w:t>
      </w:r>
      <w:r w:rsidRPr="009E1DF9">
        <w:rPr>
          <w:rFonts w:hint="eastAsia"/>
          <w:i/>
        </w:rPr>
        <w:t>x</w:t>
      </w:r>
      <w:r w:rsidRPr="009E1DF9">
        <w:rPr>
          <w:rFonts w:hint="eastAsia"/>
          <w:i/>
          <w:vertAlign w:val="subscript"/>
        </w:rPr>
        <w:t>i</w:t>
      </w:r>
      <w:r>
        <w:rPr>
          <w:rFonts w:hint="eastAsia"/>
        </w:rPr>
        <w:t>，然后对该烟花随机选择一定数量的维度进行高斯变异操作。对于烟花</w:t>
      </w:r>
      <w:r w:rsidR="00F13038" w:rsidRPr="009E1DF9">
        <w:rPr>
          <w:rFonts w:hint="eastAsia"/>
          <w:i/>
        </w:rPr>
        <w:t>x</w:t>
      </w:r>
      <w:r w:rsidR="00F13038" w:rsidRPr="009E1DF9">
        <w:rPr>
          <w:rFonts w:hint="eastAsia"/>
          <w:i/>
          <w:vertAlign w:val="subscript"/>
        </w:rPr>
        <w:t>i</w:t>
      </w:r>
      <w:r>
        <w:rPr>
          <w:rFonts w:hint="eastAsia"/>
        </w:rPr>
        <w:t>的某一个选择得到的维度</w:t>
      </w:r>
      <w:r w:rsidR="008C0B63" w:rsidRPr="008C0B63">
        <w:rPr>
          <w:rFonts w:hint="eastAsia"/>
          <w:i/>
        </w:rPr>
        <w:t>k</w:t>
      </w:r>
      <w:r>
        <w:rPr>
          <w:rFonts w:hint="eastAsia"/>
        </w:rPr>
        <w:t>执行高斯变异操作即为</w:t>
      </w:r>
      <w:r w:rsidR="006C6679">
        <w:rPr>
          <w:rFonts w:hint="eastAsia"/>
        </w:rPr>
        <w:t>：</w:t>
      </w:r>
    </w:p>
    <w:p w:rsidR="006C6679" w:rsidRDefault="00121A9A" w:rsidP="00121A9A">
      <w:pPr>
        <w:pStyle w:val="af1"/>
        <w:spacing w:before="192" w:after="192"/>
        <w:rPr>
          <w:rFonts w:hint="eastAsia"/>
        </w:rPr>
      </w:pPr>
      <w:r>
        <w:rPr>
          <w:rFonts w:hint="eastAsia"/>
        </w:rPr>
        <w:tab/>
      </w:r>
      <w:r w:rsidRPr="00121A9A">
        <w:rPr>
          <w:position w:val="-12"/>
        </w:rPr>
        <w:object w:dxaOrig="1100" w:dyaOrig="360">
          <v:shape id="_x0000_i1029" type="#_x0000_t75" style="width:54.7pt;height:17.85pt" o:ole="">
            <v:imagedata r:id="rId27" o:title=""/>
          </v:shape>
          <o:OLEObject Type="Embed" ProgID="Equation.DSMT4" ShapeID="_x0000_i1029" DrawAspect="Content" ObjectID="_1634374427" r:id="rId28"/>
        </w:object>
      </w:r>
      <w:r>
        <w:rPr>
          <w:rFonts w:hint="eastAsia"/>
        </w:rPr>
        <w:tab/>
      </w:r>
      <w:r>
        <w:rPr>
          <w:rFonts w:hint="eastAsia"/>
        </w:rPr>
        <w:t>（</w:t>
      </w:r>
      <w:r>
        <w:rPr>
          <w:rFonts w:hint="eastAsia"/>
        </w:rPr>
        <w:t>5</w:t>
      </w:r>
      <w:r>
        <w:rPr>
          <w:rFonts w:hint="eastAsia"/>
        </w:rPr>
        <w:t>）</w:t>
      </w:r>
    </w:p>
    <w:p w:rsidR="00121A9A" w:rsidRDefault="003D659B" w:rsidP="00121A9A">
      <w:pPr>
        <w:spacing w:before="192" w:after="192"/>
        <w:ind w:firstLine="480"/>
        <w:rPr>
          <w:rFonts w:hint="eastAsia"/>
        </w:rPr>
      </w:pPr>
      <w:r>
        <w:rPr>
          <w:rFonts w:hint="eastAsia"/>
        </w:rPr>
        <w:t>其中</w:t>
      </w:r>
      <w:r w:rsidRPr="00341DF6">
        <w:rPr>
          <w:rFonts w:hint="eastAsia"/>
          <w:i/>
        </w:rPr>
        <w:t>e</w:t>
      </w:r>
      <w:r>
        <w:rPr>
          <w:rFonts w:hint="eastAsia"/>
        </w:rPr>
        <w:t>~</w:t>
      </w:r>
      <w:r w:rsidRPr="00341DF6">
        <w:rPr>
          <w:rFonts w:hint="eastAsia"/>
          <w:i/>
        </w:rPr>
        <w:t>N</w:t>
      </w:r>
      <w:r>
        <w:rPr>
          <w:rFonts w:hint="eastAsia"/>
        </w:rPr>
        <w:t>(1,1)</w:t>
      </w:r>
      <w:r>
        <w:rPr>
          <w:rFonts w:hint="eastAsia"/>
        </w:rPr>
        <w:t>，</w:t>
      </w:r>
      <w:r w:rsidRPr="00341DF6">
        <w:rPr>
          <w:rFonts w:hint="eastAsia"/>
          <w:i/>
        </w:rPr>
        <w:t>N</w:t>
      </w:r>
      <w:r>
        <w:rPr>
          <w:rFonts w:hint="eastAsia"/>
        </w:rPr>
        <w:t>(1,1)</w:t>
      </w:r>
      <w:r>
        <w:rPr>
          <w:rFonts w:hint="eastAsia"/>
        </w:rPr>
        <w:t>表示均值为</w:t>
      </w:r>
      <w:r>
        <w:rPr>
          <w:rFonts w:hint="eastAsia"/>
        </w:rPr>
        <w:t>1</w:t>
      </w:r>
      <w:r>
        <w:rPr>
          <w:rFonts w:hint="eastAsia"/>
        </w:rPr>
        <w:t>，方差为</w:t>
      </w:r>
      <w:r>
        <w:rPr>
          <w:rFonts w:hint="eastAsia"/>
        </w:rPr>
        <w:t>1</w:t>
      </w:r>
      <w:r>
        <w:rPr>
          <w:rFonts w:hint="eastAsia"/>
        </w:rPr>
        <w:t>的高斯分布。</w:t>
      </w:r>
    </w:p>
    <w:p w:rsidR="00315754" w:rsidRDefault="007E7BBE" w:rsidP="00D75815">
      <w:pPr>
        <w:spacing w:before="192" w:after="192"/>
        <w:ind w:firstLine="480"/>
        <w:rPr>
          <w:rFonts w:hint="eastAsia"/>
          <w:szCs w:val="32"/>
        </w:rPr>
      </w:pPr>
      <w:r>
        <w:rPr>
          <w:rFonts w:hint="eastAsia"/>
        </w:rPr>
        <w:t>在爆炸算子和变异算子分别产生爆炸火花和高斯变异火花过程中，产生的火花</w:t>
      </w:r>
      <w:r w:rsidR="00023BCC">
        <w:rPr>
          <w:rFonts w:hint="eastAsia"/>
        </w:rPr>
        <w:t>可能</w:t>
      </w:r>
      <w:r>
        <w:rPr>
          <w:rFonts w:hint="eastAsia"/>
        </w:rPr>
        <w:t>会超出可行域</w:t>
      </w:r>
      <w:r w:rsidR="008418CE" w:rsidRPr="00EB7869">
        <w:t>Ω</w:t>
      </w:r>
      <w:r>
        <w:rPr>
          <w:rFonts w:hint="eastAsia"/>
        </w:rPr>
        <w:t>的边界范围。当火花</w:t>
      </w:r>
      <w:r w:rsidR="00372A9B" w:rsidRPr="009E1DF9">
        <w:rPr>
          <w:rFonts w:hint="eastAsia"/>
          <w:i/>
        </w:rPr>
        <w:t>x</w:t>
      </w:r>
      <w:r w:rsidR="00372A9B" w:rsidRPr="009E1DF9">
        <w:rPr>
          <w:rFonts w:hint="eastAsia"/>
          <w:i/>
          <w:vertAlign w:val="subscript"/>
        </w:rPr>
        <w:t>i</w:t>
      </w:r>
      <w:r>
        <w:rPr>
          <w:rFonts w:hint="eastAsia"/>
        </w:rPr>
        <w:t>在维度</w:t>
      </w:r>
      <w:r w:rsidR="00372A9B" w:rsidRPr="008C0B63">
        <w:rPr>
          <w:rFonts w:hint="eastAsia"/>
          <w:i/>
        </w:rPr>
        <w:t>k</w:t>
      </w:r>
      <w:r>
        <w:rPr>
          <w:rFonts w:hint="eastAsia"/>
        </w:rPr>
        <w:t>上超出边界，将通过式</w:t>
      </w:r>
      <w:r w:rsidR="00372A9B">
        <w:rPr>
          <w:rFonts w:hint="eastAsia"/>
        </w:rPr>
        <w:t>（</w:t>
      </w:r>
      <w:r w:rsidR="00372A9B">
        <w:rPr>
          <w:rFonts w:hint="eastAsia"/>
        </w:rPr>
        <w:t>6</w:t>
      </w:r>
      <w:r w:rsidR="00372A9B">
        <w:rPr>
          <w:rFonts w:hint="eastAsia"/>
        </w:rPr>
        <w:t>）</w:t>
      </w:r>
      <w:r>
        <w:rPr>
          <w:rFonts w:hint="eastAsia"/>
        </w:rPr>
        <w:t>的映射规则映射到一个新的位置。</w:t>
      </w:r>
    </w:p>
    <w:p w:rsidR="00DC492F" w:rsidRDefault="00676884" w:rsidP="00676884">
      <w:pPr>
        <w:pStyle w:val="af1"/>
        <w:spacing w:before="192" w:after="192"/>
        <w:rPr>
          <w:rFonts w:hint="eastAsia"/>
        </w:rPr>
      </w:pPr>
      <w:r>
        <w:rPr>
          <w:rFonts w:hint="eastAsia"/>
        </w:rPr>
        <w:tab/>
      </w:r>
      <w:r w:rsidRPr="00676884">
        <w:rPr>
          <w:position w:val="-16"/>
        </w:rPr>
        <w:object w:dxaOrig="3060" w:dyaOrig="440">
          <v:shape id="_x0000_i1030" type="#_x0000_t75" style="width:153.2pt;height:21.9pt" o:ole="">
            <v:imagedata r:id="rId29" o:title=""/>
          </v:shape>
          <o:OLEObject Type="Embed" ProgID="Equation.DSMT4" ShapeID="_x0000_i1030" DrawAspect="Content" ObjectID="_1634374428" r:id="rId30"/>
        </w:object>
      </w:r>
      <w:r>
        <w:rPr>
          <w:rFonts w:hint="eastAsia"/>
        </w:rPr>
        <w:tab/>
      </w:r>
      <w:r>
        <w:rPr>
          <w:rFonts w:hint="eastAsia"/>
        </w:rPr>
        <w:t>（</w:t>
      </w:r>
      <w:r>
        <w:rPr>
          <w:rFonts w:hint="eastAsia"/>
        </w:rPr>
        <w:t>6</w:t>
      </w:r>
      <w:r>
        <w:rPr>
          <w:rFonts w:hint="eastAsia"/>
        </w:rPr>
        <w:t>）</w:t>
      </w:r>
    </w:p>
    <w:p w:rsidR="00676884" w:rsidRDefault="00F608AB" w:rsidP="00676884">
      <w:pPr>
        <w:spacing w:before="192" w:after="192"/>
        <w:ind w:firstLine="480"/>
        <w:rPr>
          <w:rFonts w:hint="eastAsia"/>
        </w:rPr>
      </w:pPr>
      <w:r>
        <w:rPr>
          <w:rFonts w:hint="eastAsia"/>
        </w:rPr>
        <w:t>其中</w:t>
      </w:r>
      <w:r w:rsidR="000860A0" w:rsidRPr="00644C85">
        <w:rPr>
          <w:rFonts w:hint="eastAsia"/>
          <w:i/>
        </w:rPr>
        <w:t>x</w:t>
      </w:r>
      <w:r w:rsidR="000860A0" w:rsidRPr="00216A5B">
        <w:rPr>
          <w:rFonts w:hint="eastAsia"/>
          <w:i/>
          <w:vertAlign w:val="subscript"/>
        </w:rPr>
        <w:t>UB,k</w:t>
      </w:r>
      <w:r w:rsidR="000860A0">
        <w:rPr>
          <w:rFonts w:hint="eastAsia"/>
        </w:rPr>
        <w:t>和</w:t>
      </w:r>
      <w:r w:rsidR="000860A0" w:rsidRPr="00644C85">
        <w:rPr>
          <w:rFonts w:hint="eastAsia"/>
          <w:i/>
        </w:rPr>
        <w:t>x</w:t>
      </w:r>
      <w:r w:rsidR="000860A0" w:rsidRPr="00462EDE">
        <w:rPr>
          <w:rFonts w:hint="eastAsia"/>
          <w:i/>
          <w:vertAlign w:val="subscript"/>
        </w:rPr>
        <w:t>LB,k</w:t>
      </w:r>
      <w:r w:rsidR="000860A0">
        <w:rPr>
          <w:rFonts w:hint="eastAsia"/>
        </w:rPr>
        <w:t>分别为解空间在维度</w:t>
      </w:r>
      <w:r w:rsidR="000860A0" w:rsidRPr="008245BB">
        <w:rPr>
          <w:rFonts w:hint="eastAsia"/>
          <w:i/>
        </w:rPr>
        <w:t>k</w:t>
      </w:r>
      <w:r w:rsidR="000860A0">
        <w:rPr>
          <w:rFonts w:hint="eastAsia"/>
        </w:rPr>
        <w:t>上的上边界和下边界。</w:t>
      </w:r>
    </w:p>
    <w:p w:rsidR="000860A0" w:rsidRDefault="002B250C" w:rsidP="002B250C">
      <w:pPr>
        <w:pStyle w:val="3"/>
        <w:rPr>
          <w:rFonts w:hint="eastAsia"/>
        </w:rPr>
      </w:pPr>
      <w:r>
        <w:rPr>
          <w:rFonts w:hint="eastAsia"/>
        </w:rPr>
        <w:t>选择策略</w:t>
      </w:r>
    </w:p>
    <w:p w:rsidR="00676884" w:rsidRDefault="00484DC7" w:rsidP="00676884">
      <w:pPr>
        <w:spacing w:before="192" w:after="192"/>
        <w:ind w:firstLine="480"/>
        <w:rPr>
          <w:rFonts w:hint="eastAsia"/>
        </w:rPr>
      </w:pPr>
      <w:r>
        <w:rPr>
          <w:rFonts w:hint="eastAsia"/>
        </w:rPr>
        <w:t>为使烟花种群中优秀的信息能够传递到下一代种群中，在产生爆炸火花和高斯变异火花后，算法会在候选者集合</w:t>
      </w:r>
      <w:r w:rsidR="004106AF">
        <w:rPr>
          <w:rFonts w:hint="eastAsia"/>
        </w:rPr>
        <w:t>(</w:t>
      </w:r>
      <w:r>
        <w:rPr>
          <w:rFonts w:hint="eastAsia"/>
        </w:rPr>
        <w:t>包括烟花、爆炸火花和高斯变异火花</w:t>
      </w:r>
      <w:r w:rsidR="004106AF">
        <w:rPr>
          <w:rFonts w:hint="eastAsia"/>
        </w:rPr>
        <w:t>)</w:t>
      </w:r>
      <w:r>
        <w:rPr>
          <w:rFonts w:hint="eastAsia"/>
        </w:rPr>
        <w:t>中选择一定数量的个体作为下一代的烟花。假设候选者集合为</w:t>
      </w:r>
      <w:r w:rsidR="004106AF" w:rsidRPr="004106AF">
        <w:rPr>
          <w:rFonts w:hint="eastAsia"/>
          <w:i/>
        </w:rPr>
        <w:t>K</w:t>
      </w:r>
      <w:r>
        <w:rPr>
          <w:rFonts w:hint="eastAsia"/>
        </w:rPr>
        <w:t>，烟花种群大小为</w:t>
      </w:r>
      <w:r w:rsidRPr="00D55D75">
        <w:rPr>
          <w:rFonts w:hint="eastAsia"/>
          <w:i/>
        </w:rPr>
        <w:t>N</w:t>
      </w:r>
      <w:r>
        <w:rPr>
          <w:rFonts w:hint="eastAsia"/>
        </w:rPr>
        <w:t>。候选者集合中适应度值最小的个体会被确定性地选择到下一代作为烟花</w:t>
      </w:r>
      <w:r w:rsidR="005F5784">
        <w:rPr>
          <w:rFonts w:hint="eastAsia"/>
        </w:rPr>
        <w:t>（</w:t>
      </w:r>
      <w:r w:rsidR="005F5784" w:rsidRPr="00136CB4">
        <w:rPr>
          <w:rFonts w:hint="eastAsia"/>
          <w:highlight w:val="yellow"/>
        </w:rPr>
        <w:t>精英策略</w:t>
      </w:r>
      <w:r w:rsidR="005F5784">
        <w:rPr>
          <w:rFonts w:hint="eastAsia"/>
        </w:rPr>
        <w:t>）</w:t>
      </w:r>
      <w:r>
        <w:rPr>
          <w:rFonts w:hint="eastAsia"/>
        </w:rPr>
        <w:t>，而对剩下的</w:t>
      </w:r>
      <w:r w:rsidRPr="007A547E">
        <w:rPr>
          <w:rFonts w:hint="eastAsia"/>
          <w:i/>
        </w:rPr>
        <w:t>N</w:t>
      </w:r>
      <w:r w:rsidR="007A547E">
        <w:rPr>
          <w:rFonts w:hint="eastAsia"/>
        </w:rPr>
        <w:t>-</w:t>
      </w:r>
      <w:r>
        <w:rPr>
          <w:rFonts w:hint="eastAsia"/>
        </w:rPr>
        <w:t>1</w:t>
      </w:r>
      <w:r>
        <w:rPr>
          <w:rFonts w:hint="eastAsia"/>
        </w:rPr>
        <w:t>个烟花的选择使用轮盘赌的方法在候选者集合中进行选择。对于候选者</w:t>
      </w:r>
      <w:r w:rsidR="00AA256F" w:rsidRPr="009E1DF9">
        <w:rPr>
          <w:rFonts w:hint="eastAsia"/>
          <w:i/>
        </w:rPr>
        <w:t>x</w:t>
      </w:r>
      <w:r w:rsidR="00AA256F" w:rsidRPr="009E1DF9">
        <w:rPr>
          <w:rFonts w:hint="eastAsia"/>
          <w:i/>
          <w:vertAlign w:val="subscript"/>
        </w:rPr>
        <w:t>i</w:t>
      </w:r>
      <w:r>
        <w:rPr>
          <w:rFonts w:hint="eastAsia"/>
        </w:rPr>
        <w:t>，其被选择概率的计算公式为</w:t>
      </w:r>
      <w:r w:rsidR="00C00F20">
        <w:rPr>
          <w:rFonts w:hint="eastAsia"/>
        </w:rPr>
        <w:t>：</w:t>
      </w:r>
    </w:p>
    <w:p w:rsidR="00676884" w:rsidRDefault="00CD1D6E" w:rsidP="00CD1D6E">
      <w:pPr>
        <w:pStyle w:val="af1"/>
        <w:spacing w:before="192" w:after="192"/>
        <w:rPr>
          <w:rFonts w:hint="eastAsia"/>
        </w:rPr>
      </w:pPr>
      <w:r>
        <w:rPr>
          <w:rFonts w:hint="eastAsia"/>
        </w:rPr>
        <w:tab/>
      </w:r>
      <w:r w:rsidR="007D5125" w:rsidRPr="007D5125">
        <w:rPr>
          <w:position w:val="-54"/>
        </w:rPr>
        <w:object w:dxaOrig="1860" w:dyaOrig="960">
          <v:shape id="_x0000_i1032" type="#_x0000_t75" style="width:92.75pt;height:47.8pt" o:ole="">
            <v:imagedata r:id="rId31" o:title=""/>
          </v:shape>
          <o:OLEObject Type="Embed" ProgID="Equation.DSMT4" ShapeID="_x0000_i1032" DrawAspect="Content" ObjectID="_1634374429" r:id="rId32"/>
        </w:object>
      </w:r>
      <w:r>
        <w:rPr>
          <w:rFonts w:hint="eastAsia"/>
        </w:rPr>
        <w:tab/>
      </w:r>
      <w:r>
        <w:rPr>
          <w:rFonts w:hint="eastAsia"/>
        </w:rPr>
        <w:t>（</w:t>
      </w:r>
      <w:r>
        <w:rPr>
          <w:rFonts w:hint="eastAsia"/>
        </w:rPr>
        <w:t>7</w:t>
      </w:r>
      <w:r>
        <w:rPr>
          <w:rFonts w:hint="eastAsia"/>
        </w:rPr>
        <w:t>）</w:t>
      </w:r>
    </w:p>
    <w:p w:rsidR="00CD1D6E" w:rsidRDefault="00F25E81" w:rsidP="00F25E81">
      <w:pPr>
        <w:pStyle w:val="af1"/>
        <w:spacing w:before="192" w:after="192"/>
        <w:rPr>
          <w:rFonts w:hint="eastAsia"/>
        </w:rPr>
      </w:pPr>
      <w:r>
        <w:rPr>
          <w:rFonts w:hint="eastAsia"/>
        </w:rPr>
        <w:tab/>
      </w:r>
      <w:r w:rsidRPr="00F25E81">
        <w:rPr>
          <w:position w:val="-34"/>
        </w:rPr>
        <w:object w:dxaOrig="3560" w:dyaOrig="620">
          <v:shape id="_x0000_i1031" type="#_x0000_t75" style="width:178pt;height:31.1pt" o:ole="">
            <v:imagedata r:id="rId33" o:title=""/>
          </v:shape>
          <o:OLEObject Type="Embed" ProgID="Equation.DSMT4" ShapeID="_x0000_i1031" DrawAspect="Content" ObjectID="_1634374430" r:id="rId34"/>
        </w:object>
      </w:r>
      <w:r>
        <w:rPr>
          <w:rFonts w:hint="eastAsia"/>
        </w:rPr>
        <w:tab/>
      </w:r>
      <w:r>
        <w:rPr>
          <w:rFonts w:hint="eastAsia"/>
        </w:rPr>
        <w:t>（</w:t>
      </w:r>
      <w:r>
        <w:rPr>
          <w:rFonts w:hint="eastAsia"/>
        </w:rPr>
        <w:t>8</w:t>
      </w:r>
      <w:r>
        <w:rPr>
          <w:rFonts w:hint="eastAsia"/>
        </w:rPr>
        <w:t>）</w:t>
      </w:r>
    </w:p>
    <w:p w:rsidR="00CD1D6E" w:rsidRDefault="001C4E8B" w:rsidP="00CD1D6E">
      <w:pPr>
        <w:spacing w:before="192" w:after="192"/>
        <w:ind w:firstLine="480"/>
        <w:rPr>
          <w:rFonts w:hint="eastAsia"/>
        </w:rPr>
      </w:pPr>
      <w:r>
        <w:rPr>
          <w:rFonts w:hint="eastAsia"/>
        </w:rPr>
        <w:t>其中</w:t>
      </w:r>
      <w:r w:rsidRPr="006A2942">
        <w:rPr>
          <w:rFonts w:hint="eastAsia"/>
          <w:i/>
        </w:rPr>
        <w:t>R</w:t>
      </w:r>
      <w:r>
        <w:rPr>
          <w:rFonts w:hint="eastAsia"/>
        </w:rPr>
        <w:t>(</w:t>
      </w:r>
      <w:r w:rsidRPr="009E1DF9">
        <w:rPr>
          <w:rFonts w:hint="eastAsia"/>
          <w:i/>
        </w:rPr>
        <w:t>x</w:t>
      </w:r>
      <w:r w:rsidRPr="009E1DF9">
        <w:rPr>
          <w:rFonts w:hint="eastAsia"/>
          <w:i/>
          <w:vertAlign w:val="subscript"/>
        </w:rPr>
        <w:t>i</w:t>
      </w:r>
      <w:r>
        <w:rPr>
          <w:rFonts w:hint="eastAsia"/>
        </w:rPr>
        <w:t>)</w:t>
      </w:r>
      <w:r w:rsidR="00E93D46">
        <w:rPr>
          <w:rFonts w:hint="eastAsia"/>
        </w:rPr>
        <w:t>为当前个体到候选者集合</w:t>
      </w:r>
      <w:r w:rsidR="00E93D46" w:rsidRPr="00F41728">
        <w:rPr>
          <w:rFonts w:hint="eastAsia"/>
          <w:i/>
        </w:rPr>
        <w:t>K</w:t>
      </w:r>
      <w:r w:rsidR="00E93D46">
        <w:rPr>
          <w:rFonts w:hint="eastAsia"/>
        </w:rPr>
        <w:t>除</w:t>
      </w:r>
      <w:r w:rsidR="00E93D46" w:rsidRPr="009E1DF9">
        <w:rPr>
          <w:rFonts w:hint="eastAsia"/>
          <w:i/>
        </w:rPr>
        <w:t>x</w:t>
      </w:r>
      <w:r w:rsidR="00E93D46" w:rsidRPr="009E1DF9">
        <w:rPr>
          <w:rFonts w:hint="eastAsia"/>
          <w:i/>
          <w:vertAlign w:val="subscript"/>
        </w:rPr>
        <w:t>i</w:t>
      </w:r>
      <w:r w:rsidR="00B540DD">
        <w:rPr>
          <w:rFonts w:hint="eastAsia"/>
        </w:rPr>
        <w:t>以外</w:t>
      </w:r>
      <w:r w:rsidR="00E93D46">
        <w:rPr>
          <w:rFonts w:hint="eastAsia"/>
        </w:rPr>
        <w:t>所有</w:t>
      </w:r>
      <w:r w:rsidR="00EA39BB">
        <w:rPr>
          <w:rFonts w:hint="eastAsia"/>
        </w:rPr>
        <w:t>个体之间的距离之和。在候选者集合中，</w:t>
      </w:r>
      <w:r w:rsidR="00EA39BB">
        <w:rPr>
          <w:rFonts w:hint="eastAsia"/>
        </w:rPr>
        <w:t>如果个体密度较高，即该个体周围有很多其他候选者个体时，该个体被选择的概率会降低。</w:t>
      </w:r>
    </w:p>
    <w:p w:rsidR="00DF722F" w:rsidRPr="00EA39BB" w:rsidRDefault="00DF722F" w:rsidP="00DF722F">
      <w:pPr>
        <w:pStyle w:val="2"/>
        <w:rPr>
          <w:rFonts w:hint="eastAsia"/>
        </w:rPr>
      </w:pPr>
      <w:r>
        <w:rPr>
          <w:rFonts w:hint="eastAsia"/>
        </w:rPr>
        <w:lastRenderedPageBreak/>
        <w:t>烟花算法</w:t>
      </w:r>
    </w:p>
    <w:p w:rsidR="003C0E84" w:rsidRDefault="0002580B" w:rsidP="0002580B">
      <w:pPr>
        <w:spacing w:before="192" w:after="192"/>
        <w:ind w:firstLine="480"/>
        <w:rPr>
          <w:rFonts w:hint="eastAsia"/>
          <w:szCs w:val="32"/>
        </w:rPr>
      </w:pPr>
      <w:r>
        <w:rPr>
          <w:rFonts w:hint="eastAsia"/>
          <w:szCs w:val="32"/>
        </w:rPr>
        <w:t>随机</w:t>
      </w:r>
      <w:r w:rsidRPr="0002580B">
        <w:rPr>
          <w:rFonts w:hint="eastAsia"/>
          <w:szCs w:val="32"/>
        </w:rPr>
        <w:t>在解空间初始化</w:t>
      </w:r>
      <w:r w:rsidR="00931249" w:rsidRPr="006F37EF">
        <w:rPr>
          <w:rFonts w:hint="eastAsia"/>
          <w:i/>
          <w:szCs w:val="32"/>
        </w:rPr>
        <w:t>N</w:t>
      </w:r>
      <w:r w:rsidRPr="0002580B">
        <w:rPr>
          <w:rFonts w:hint="eastAsia"/>
          <w:szCs w:val="32"/>
        </w:rPr>
        <w:t>个位置</w:t>
      </w:r>
      <w:r w:rsidR="00931249" w:rsidRPr="006F37EF">
        <w:rPr>
          <w:rFonts w:hint="eastAsia"/>
          <w:i/>
          <w:szCs w:val="32"/>
        </w:rPr>
        <w:t>x</w:t>
      </w:r>
      <w:r w:rsidR="00931249" w:rsidRPr="006F37EF">
        <w:rPr>
          <w:rFonts w:hint="eastAsia"/>
          <w:i/>
          <w:szCs w:val="32"/>
          <w:vertAlign w:val="subscript"/>
        </w:rPr>
        <w:t>i</w:t>
      </w:r>
      <w:r w:rsidRPr="0002580B">
        <w:rPr>
          <w:rFonts w:hint="eastAsia"/>
          <w:szCs w:val="32"/>
        </w:rPr>
        <w:t>，即</w:t>
      </w:r>
      <w:r w:rsidRPr="006F37EF">
        <w:rPr>
          <w:rFonts w:hint="eastAsia"/>
          <w:i/>
          <w:szCs w:val="32"/>
        </w:rPr>
        <w:t>N</w:t>
      </w:r>
      <w:r w:rsidRPr="0002580B">
        <w:rPr>
          <w:rFonts w:hint="eastAsia"/>
          <w:szCs w:val="32"/>
        </w:rPr>
        <w:t>个烟花</w:t>
      </w:r>
      <w:r w:rsidR="00931249">
        <w:rPr>
          <w:rFonts w:hint="eastAsia"/>
          <w:szCs w:val="32"/>
        </w:rPr>
        <w:t>。</w:t>
      </w:r>
    </w:p>
    <w:p w:rsidR="00931249" w:rsidRDefault="00D710F2" w:rsidP="0002580B">
      <w:pPr>
        <w:spacing w:before="192" w:after="192"/>
        <w:ind w:firstLine="480"/>
        <w:rPr>
          <w:rFonts w:hint="eastAsia"/>
          <w:szCs w:val="32"/>
        </w:rPr>
      </w:pPr>
      <w:r>
        <w:rPr>
          <w:rFonts w:hint="eastAsia"/>
          <w:szCs w:val="32"/>
        </w:rPr>
        <w:t xml:space="preserve">while </w:t>
      </w:r>
      <w:r>
        <w:rPr>
          <w:rFonts w:hint="eastAsia"/>
          <w:szCs w:val="32"/>
        </w:rPr>
        <w:t>不满足终止条件</w:t>
      </w:r>
      <w:r>
        <w:rPr>
          <w:rFonts w:hint="eastAsia"/>
          <w:szCs w:val="32"/>
        </w:rPr>
        <w:t xml:space="preserve"> do</w:t>
      </w:r>
    </w:p>
    <w:p w:rsidR="00D710F2" w:rsidRDefault="00D710F2" w:rsidP="0002580B">
      <w:pPr>
        <w:spacing w:before="192" w:after="192"/>
        <w:ind w:firstLine="480"/>
        <w:rPr>
          <w:rFonts w:hint="eastAsia"/>
          <w:szCs w:val="32"/>
        </w:rPr>
      </w:pPr>
      <w:r>
        <w:rPr>
          <w:rFonts w:hint="eastAsia"/>
          <w:szCs w:val="32"/>
        </w:rPr>
        <w:tab/>
      </w:r>
      <w:r w:rsidR="00357A48">
        <w:rPr>
          <w:rFonts w:hint="eastAsia"/>
          <w:szCs w:val="32"/>
        </w:rPr>
        <w:t>在</w:t>
      </w:r>
      <w:bookmarkStart w:id="6" w:name="_GoBack"/>
      <w:r w:rsidR="00357A48" w:rsidRPr="003D5C0E">
        <w:rPr>
          <w:rFonts w:hint="eastAsia"/>
          <w:i/>
          <w:szCs w:val="32"/>
        </w:rPr>
        <w:t>N</w:t>
      </w:r>
      <w:bookmarkEnd w:id="6"/>
      <w:r w:rsidR="00357A48">
        <w:rPr>
          <w:rFonts w:hint="eastAsia"/>
          <w:szCs w:val="32"/>
        </w:rPr>
        <w:t>个位置上分别释放烟花；</w:t>
      </w:r>
    </w:p>
    <w:p w:rsidR="00357A48" w:rsidRDefault="00E43BA0" w:rsidP="0002580B">
      <w:pPr>
        <w:spacing w:before="192" w:after="192"/>
        <w:ind w:firstLine="480"/>
        <w:rPr>
          <w:rFonts w:hint="eastAsia"/>
          <w:szCs w:val="32"/>
        </w:rPr>
      </w:pPr>
      <w:r>
        <w:rPr>
          <w:rFonts w:hint="eastAsia"/>
          <w:szCs w:val="32"/>
        </w:rPr>
        <w:tab/>
        <w:t xml:space="preserve">for </w:t>
      </w:r>
      <w:r>
        <w:rPr>
          <w:rFonts w:hint="eastAsia"/>
          <w:szCs w:val="32"/>
        </w:rPr>
        <w:t>每一个烟花</w:t>
      </w:r>
      <w:r w:rsidR="001531D5" w:rsidRPr="006F37EF">
        <w:rPr>
          <w:rFonts w:hint="eastAsia"/>
          <w:i/>
          <w:szCs w:val="32"/>
        </w:rPr>
        <w:t>x</w:t>
      </w:r>
      <w:r w:rsidR="001531D5" w:rsidRPr="006F37EF">
        <w:rPr>
          <w:rFonts w:hint="eastAsia"/>
          <w:i/>
          <w:szCs w:val="32"/>
          <w:vertAlign w:val="subscript"/>
        </w:rPr>
        <w:t>i</w:t>
      </w:r>
      <w:r>
        <w:rPr>
          <w:rFonts w:hint="eastAsia"/>
          <w:szCs w:val="32"/>
        </w:rPr>
        <w:t xml:space="preserve"> do</w:t>
      </w:r>
    </w:p>
    <w:p w:rsidR="00E43BA0" w:rsidRDefault="00E43BA0" w:rsidP="0002580B">
      <w:pPr>
        <w:spacing w:before="192" w:after="192"/>
        <w:ind w:firstLine="480"/>
        <w:rPr>
          <w:rFonts w:hint="eastAsia"/>
          <w:szCs w:val="32"/>
        </w:rPr>
      </w:pPr>
      <w:r>
        <w:rPr>
          <w:rFonts w:hint="eastAsia"/>
          <w:szCs w:val="32"/>
        </w:rPr>
        <w:tab/>
      </w:r>
      <w:r>
        <w:rPr>
          <w:rFonts w:hint="eastAsia"/>
          <w:szCs w:val="32"/>
        </w:rPr>
        <w:tab/>
      </w:r>
      <w:r w:rsidR="00C23B19">
        <w:rPr>
          <w:rFonts w:hint="eastAsia"/>
          <w:szCs w:val="32"/>
        </w:rPr>
        <w:t>计算烟花的适应度值</w:t>
      </w:r>
      <w:r w:rsidR="00C23B19" w:rsidRPr="00C23B19">
        <w:rPr>
          <w:rFonts w:hint="eastAsia"/>
          <w:i/>
          <w:szCs w:val="32"/>
        </w:rPr>
        <w:t>f</w:t>
      </w:r>
      <w:r w:rsidR="00C23B19">
        <w:rPr>
          <w:rFonts w:hint="eastAsia"/>
          <w:szCs w:val="32"/>
        </w:rPr>
        <w:t>(</w:t>
      </w:r>
      <w:r w:rsidR="00C23B19" w:rsidRPr="006F37EF">
        <w:rPr>
          <w:rFonts w:hint="eastAsia"/>
          <w:i/>
          <w:szCs w:val="32"/>
        </w:rPr>
        <w:t>x</w:t>
      </w:r>
      <w:r w:rsidR="00C23B19" w:rsidRPr="006F37EF">
        <w:rPr>
          <w:rFonts w:hint="eastAsia"/>
          <w:i/>
          <w:szCs w:val="32"/>
          <w:vertAlign w:val="subscript"/>
        </w:rPr>
        <w:t>i</w:t>
      </w:r>
      <w:r w:rsidR="00C23B19">
        <w:rPr>
          <w:rFonts w:hint="eastAsia"/>
          <w:szCs w:val="32"/>
        </w:rPr>
        <w:t>)</w:t>
      </w:r>
      <w:r w:rsidR="00C23B19">
        <w:rPr>
          <w:rFonts w:hint="eastAsia"/>
          <w:szCs w:val="32"/>
        </w:rPr>
        <w:t>；</w:t>
      </w:r>
    </w:p>
    <w:p w:rsidR="00C92587" w:rsidRDefault="00C92587" w:rsidP="0002580B">
      <w:pPr>
        <w:spacing w:before="192" w:after="192"/>
        <w:ind w:firstLine="480"/>
        <w:rPr>
          <w:rFonts w:hint="eastAsia"/>
          <w:szCs w:val="32"/>
        </w:rPr>
      </w:pPr>
      <w:r>
        <w:rPr>
          <w:rFonts w:hint="eastAsia"/>
          <w:szCs w:val="32"/>
        </w:rPr>
        <w:tab/>
      </w:r>
      <w:r>
        <w:rPr>
          <w:rFonts w:hint="eastAsia"/>
          <w:szCs w:val="32"/>
        </w:rPr>
        <w:tab/>
      </w:r>
      <w:r w:rsidR="000327A7">
        <w:rPr>
          <w:rFonts w:hint="eastAsia"/>
          <w:szCs w:val="32"/>
        </w:rPr>
        <w:t>计算烟花的爆炸半径</w:t>
      </w:r>
      <w:r w:rsidR="000327A7" w:rsidRPr="000327A7">
        <w:rPr>
          <w:rFonts w:hint="eastAsia"/>
          <w:i/>
          <w:szCs w:val="32"/>
        </w:rPr>
        <w:t>A</w:t>
      </w:r>
      <w:r w:rsidR="000327A7" w:rsidRPr="000327A7">
        <w:rPr>
          <w:rFonts w:hint="eastAsia"/>
          <w:i/>
          <w:szCs w:val="32"/>
          <w:vertAlign w:val="subscript"/>
        </w:rPr>
        <w:t>i</w:t>
      </w:r>
      <w:r w:rsidR="000327A7">
        <w:rPr>
          <w:rFonts w:hint="eastAsia"/>
          <w:szCs w:val="32"/>
        </w:rPr>
        <w:t>和产生的爆炸火花数量</w:t>
      </w:r>
      <w:r w:rsidR="000327A7" w:rsidRPr="00DD0458">
        <w:rPr>
          <w:rFonts w:hint="eastAsia"/>
          <w:i/>
          <w:szCs w:val="32"/>
        </w:rPr>
        <w:t>S</w:t>
      </w:r>
      <w:r w:rsidR="000327A7" w:rsidRPr="00B93545">
        <w:rPr>
          <w:rFonts w:hint="eastAsia"/>
          <w:i/>
          <w:szCs w:val="32"/>
          <w:vertAlign w:val="subscript"/>
        </w:rPr>
        <w:t>i</w:t>
      </w:r>
      <w:r w:rsidR="000327A7">
        <w:rPr>
          <w:rFonts w:hint="eastAsia"/>
          <w:szCs w:val="32"/>
        </w:rPr>
        <w:t>；</w:t>
      </w:r>
    </w:p>
    <w:p w:rsidR="000327A7" w:rsidRDefault="001C2583" w:rsidP="0002580B">
      <w:pPr>
        <w:spacing w:before="192" w:after="192"/>
        <w:ind w:firstLine="480"/>
        <w:rPr>
          <w:rFonts w:hint="eastAsia"/>
          <w:szCs w:val="32"/>
        </w:rPr>
      </w:pPr>
      <w:r>
        <w:rPr>
          <w:rFonts w:hint="eastAsia"/>
          <w:szCs w:val="32"/>
        </w:rPr>
        <w:tab/>
      </w:r>
      <w:r>
        <w:rPr>
          <w:rFonts w:hint="eastAsia"/>
          <w:szCs w:val="32"/>
        </w:rPr>
        <w:tab/>
      </w:r>
      <w:r w:rsidR="00B2183D">
        <w:rPr>
          <w:rFonts w:hint="eastAsia"/>
          <w:szCs w:val="32"/>
        </w:rPr>
        <w:t>//</w:t>
      </w:r>
      <w:r w:rsidR="00B2183D">
        <w:rPr>
          <w:rFonts w:hint="eastAsia"/>
          <w:szCs w:val="32"/>
        </w:rPr>
        <w:t>产生爆炸火花</w:t>
      </w:r>
    </w:p>
    <w:p w:rsidR="00B2183D" w:rsidRDefault="00B2183D" w:rsidP="0002580B">
      <w:pPr>
        <w:spacing w:before="192" w:after="192"/>
        <w:ind w:firstLine="480"/>
        <w:rPr>
          <w:rFonts w:hint="eastAsia"/>
          <w:szCs w:val="32"/>
        </w:rPr>
      </w:pPr>
      <w:r>
        <w:rPr>
          <w:rFonts w:hint="eastAsia"/>
          <w:szCs w:val="32"/>
        </w:rPr>
        <w:tab/>
      </w:r>
      <w:r>
        <w:rPr>
          <w:rFonts w:hint="eastAsia"/>
          <w:szCs w:val="32"/>
        </w:rPr>
        <w:tab/>
      </w:r>
      <w:r w:rsidR="00A4138C">
        <w:rPr>
          <w:rFonts w:hint="eastAsia"/>
          <w:szCs w:val="32"/>
        </w:rPr>
        <w:t xml:space="preserve"> for 1 to </w:t>
      </w:r>
      <w:r w:rsidR="00A4138C" w:rsidRPr="00DD0458">
        <w:rPr>
          <w:rFonts w:hint="eastAsia"/>
          <w:i/>
          <w:szCs w:val="32"/>
        </w:rPr>
        <w:t>S</w:t>
      </w:r>
      <w:r w:rsidR="00A4138C" w:rsidRPr="00B93545">
        <w:rPr>
          <w:rFonts w:hint="eastAsia"/>
          <w:i/>
          <w:szCs w:val="32"/>
          <w:vertAlign w:val="subscript"/>
        </w:rPr>
        <w:t>i</w:t>
      </w:r>
      <w:r w:rsidR="00A4138C">
        <w:rPr>
          <w:rFonts w:hint="eastAsia"/>
          <w:i/>
          <w:szCs w:val="32"/>
          <w:vertAlign w:val="subscript"/>
        </w:rPr>
        <w:t xml:space="preserve"> </w:t>
      </w:r>
      <w:r w:rsidR="00A4138C">
        <w:rPr>
          <w:rFonts w:hint="eastAsia"/>
          <w:szCs w:val="32"/>
        </w:rPr>
        <w:t>do</w:t>
      </w:r>
    </w:p>
    <w:p w:rsidR="00A4138C" w:rsidRDefault="00A4138C" w:rsidP="0002580B">
      <w:pPr>
        <w:spacing w:before="192" w:after="192"/>
        <w:ind w:firstLine="480"/>
        <w:rPr>
          <w:rFonts w:hint="eastAsia"/>
          <w:szCs w:val="32"/>
        </w:rPr>
      </w:pPr>
      <w:r>
        <w:rPr>
          <w:rFonts w:hint="eastAsia"/>
          <w:szCs w:val="32"/>
        </w:rPr>
        <w:tab/>
      </w:r>
      <w:r>
        <w:rPr>
          <w:rFonts w:hint="eastAsia"/>
          <w:szCs w:val="32"/>
        </w:rPr>
        <w:tab/>
      </w:r>
      <w:r>
        <w:rPr>
          <w:rFonts w:hint="eastAsia"/>
          <w:szCs w:val="32"/>
        </w:rPr>
        <w:tab/>
      </w:r>
      <w:r w:rsidR="00D20476" w:rsidRPr="00D20476">
        <w:rPr>
          <w:i/>
          <w:szCs w:val="32"/>
        </w:rPr>
        <w:ruby>
          <w:rubyPr>
            <w:rubyAlign w:val="distributeSpace"/>
            <w:hps w:val="12"/>
            <w:hpsRaise w:val="22"/>
            <w:hpsBaseText w:val="24"/>
            <w:lid w:val="zh-CN"/>
          </w:rubyPr>
          <w:rt>
            <w:r w:rsidR="00D20476" w:rsidRPr="00D20476">
              <w:rPr>
                <w:i/>
                <w:sz w:val="12"/>
                <w:szCs w:val="32"/>
              </w:rPr>
              <w:t>^</w:t>
            </w:r>
          </w:rt>
          <w:rubyBase>
            <w:r w:rsidR="00D20476" w:rsidRPr="00D20476">
              <w:rPr>
                <w:i/>
                <w:szCs w:val="32"/>
              </w:rPr>
              <w:t>x</w:t>
            </w:r>
          </w:rubyBase>
        </w:ruby>
      </w:r>
      <w:r w:rsidR="00D20476" w:rsidRPr="00A91C1F">
        <w:rPr>
          <w:i/>
          <w:szCs w:val="32"/>
          <w:vertAlign w:val="subscript"/>
        </w:rPr>
        <w:t>i</w:t>
      </w:r>
      <w:r w:rsidR="00D20476" w:rsidRPr="00A91C1F">
        <w:rPr>
          <w:rFonts w:hint="eastAsia"/>
          <w:szCs w:val="32"/>
          <w:vertAlign w:val="subscript"/>
        </w:rPr>
        <w:t xml:space="preserve"> </w:t>
      </w:r>
      <w:r w:rsidR="00D20476">
        <w:rPr>
          <w:rFonts w:hint="eastAsia"/>
          <w:szCs w:val="32"/>
        </w:rPr>
        <w:t>=</w:t>
      </w:r>
      <w:r w:rsidR="00D20476" w:rsidRPr="006F37EF">
        <w:rPr>
          <w:rFonts w:hint="eastAsia"/>
          <w:i/>
          <w:szCs w:val="32"/>
        </w:rPr>
        <w:t>x</w:t>
      </w:r>
      <w:r w:rsidR="00D20476" w:rsidRPr="006F37EF">
        <w:rPr>
          <w:rFonts w:hint="eastAsia"/>
          <w:i/>
          <w:szCs w:val="32"/>
          <w:vertAlign w:val="subscript"/>
        </w:rPr>
        <w:t>i</w:t>
      </w:r>
      <w:r w:rsidR="00D20476">
        <w:rPr>
          <w:rFonts w:hint="eastAsia"/>
          <w:szCs w:val="32"/>
        </w:rPr>
        <w:t>;</w:t>
      </w:r>
    </w:p>
    <w:p w:rsidR="004149FA" w:rsidRDefault="004149FA" w:rsidP="0002580B">
      <w:pPr>
        <w:spacing w:before="192" w:after="192"/>
        <w:ind w:firstLine="480"/>
        <w:rPr>
          <w:rFonts w:hint="eastAsia"/>
          <w:szCs w:val="32"/>
        </w:rPr>
      </w:pPr>
      <w:r>
        <w:rPr>
          <w:rFonts w:hint="eastAsia"/>
          <w:szCs w:val="32"/>
        </w:rPr>
        <w:tab/>
      </w:r>
      <w:r>
        <w:rPr>
          <w:rFonts w:hint="eastAsia"/>
          <w:szCs w:val="32"/>
        </w:rPr>
        <w:tab/>
      </w:r>
      <w:r>
        <w:rPr>
          <w:rFonts w:hint="eastAsia"/>
          <w:szCs w:val="32"/>
        </w:rPr>
        <w:tab/>
      </w:r>
      <w:r>
        <w:rPr>
          <w:rFonts w:hint="eastAsia"/>
          <w:szCs w:val="32"/>
        </w:rPr>
        <w:t>随机选择</w:t>
      </w:r>
      <w:r w:rsidRPr="001123E5">
        <w:rPr>
          <w:rFonts w:hint="eastAsia"/>
          <w:i/>
          <w:szCs w:val="32"/>
        </w:rPr>
        <w:t>z</w:t>
      </w:r>
      <w:r>
        <w:rPr>
          <w:rFonts w:hint="eastAsia"/>
          <w:szCs w:val="32"/>
        </w:rPr>
        <w:t>个维度作为集合</w:t>
      </w:r>
      <w:r>
        <w:rPr>
          <w:rFonts w:hint="eastAsia"/>
          <w:szCs w:val="32"/>
        </w:rPr>
        <w:t>DS</w:t>
      </w:r>
      <w:r>
        <w:rPr>
          <w:rFonts w:hint="eastAsia"/>
          <w:szCs w:val="32"/>
        </w:rPr>
        <w:t>，</w:t>
      </w:r>
      <w:r w:rsidR="001123E5" w:rsidRPr="001123E5">
        <w:rPr>
          <w:rFonts w:hint="eastAsia"/>
          <w:i/>
          <w:szCs w:val="32"/>
        </w:rPr>
        <w:t>z</w:t>
      </w:r>
      <w:r w:rsidR="001123E5">
        <w:rPr>
          <w:rFonts w:hint="eastAsia"/>
          <w:szCs w:val="32"/>
        </w:rPr>
        <w:t>=round(</w:t>
      </w:r>
      <w:r w:rsidR="001123E5" w:rsidRPr="001123E5">
        <w:rPr>
          <w:rFonts w:hint="eastAsia"/>
          <w:i/>
          <w:szCs w:val="32"/>
        </w:rPr>
        <w:t>D</w:t>
      </w:r>
      <w:r w:rsidR="001123E5">
        <w:rPr>
          <w:rFonts w:hint="eastAsia"/>
          <w:szCs w:val="32"/>
        </w:rPr>
        <w:t>x</w:t>
      </w:r>
      <w:r w:rsidR="001123E5" w:rsidRPr="001123E5">
        <w:rPr>
          <w:rFonts w:hint="eastAsia"/>
          <w:i/>
          <w:szCs w:val="32"/>
        </w:rPr>
        <w:t>U</w:t>
      </w:r>
      <w:r w:rsidR="001123E5">
        <w:rPr>
          <w:rFonts w:hint="eastAsia"/>
          <w:szCs w:val="32"/>
        </w:rPr>
        <w:t>(0,1))</w:t>
      </w:r>
      <w:r w:rsidR="00FB4DA6">
        <w:rPr>
          <w:rFonts w:hint="eastAsia"/>
          <w:szCs w:val="32"/>
        </w:rPr>
        <w:t>，</w:t>
      </w:r>
      <w:r w:rsidR="00FB4DA6" w:rsidRPr="00561833">
        <w:rPr>
          <w:rFonts w:hint="eastAsia"/>
          <w:i/>
          <w:szCs w:val="32"/>
        </w:rPr>
        <w:t>D</w:t>
      </w:r>
      <w:r w:rsidR="00FB4DA6">
        <w:rPr>
          <w:rFonts w:hint="eastAsia"/>
          <w:szCs w:val="32"/>
        </w:rPr>
        <w:t>为</w:t>
      </w:r>
      <w:r w:rsidR="00FB4DA6" w:rsidRPr="006F37EF">
        <w:rPr>
          <w:rFonts w:hint="eastAsia"/>
          <w:i/>
          <w:szCs w:val="32"/>
        </w:rPr>
        <w:t>x</w:t>
      </w:r>
      <w:r w:rsidR="00FB4DA6" w:rsidRPr="006F37EF">
        <w:rPr>
          <w:rFonts w:hint="eastAsia"/>
          <w:i/>
          <w:szCs w:val="32"/>
          <w:vertAlign w:val="subscript"/>
        </w:rPr>
        <w:t>i</w:t>
      </w:r>
      <w:r w:rsidR="00FB4DA6">
        <w:rPr>
          <w:rFonts w:hint="eastAsia"/>
          <w:szCs w:val="32"/>
        </w:rPr>
        <w:t>的维数；</w:t>
      </w:r>
    </w:p>
    <w:p w:rsidR="001659A7" w:rsidRDefault="001659A7" w:rsidP="0002580B">
      <w:pPr>
        <w:spacing w:before="192" w:after="192"/>
        <w:ind w:firstLine="480"/>
        <w:rPr>
          <w:rFonts w:hint="eastAsia"/>
          <w:szCs w:val="32"/>
        </w:rPr>
      </w:pPr>
      <w:r>
        <w:rPr>
          <w:rFonts w:hint="eastAsia"/>
          <w:szCs w:val="32"/>
        </w:rPr>
        <w:tab/>
      </w:r>
      <w:r>
        <w:rPr>
          <w:rFonts w:hint="eastAsia"/>
          <w:szCs w:val="32"/>
        </w:rPr>
        <w:tab/>
      </w:r>
      <w:r>
        <w:rPr>
          <w:rFonts w:hint="eastAsia"/>
          <w:szCs w:val="32"/>
        </w:rPr>
        <w:tab/>
      </w:r>
      <w:r w:rsidR="00027C47">
        <w:rPr>
          <w:rFonts w:hint="eastAsia"/>
          <w:szCs w:val="32"/>
        </w:rPr>
        <w:t>计算位置偏移</w:t>
      </w:r>
      <w:r w:rsidR="00027C47" w:rsidRPr="00864FBE">
        <w:rPr>
          <w:rFonts w:hint="eastAsia"/>
          <w:i/>
          <w:szCs w:val="32"/>
        </w:rPr>
        <w:t>h</w:t>
      </w:r>
      <w:r w:rsidR="00027C47">
        <w:rPr>
          <w:rFonts w:hint="eastAsia"/>
          <w:szCs w:val="32"/>
        </w:rPr>
        <w:t>=</w:t>
      </w:r>
      <w:r w:rsidR="00027C47" w:rsidRPr="000327A7">
        <w:rPr>
          <w:rFonts w:hint="eastAsia"/>
          <w:i/>
          <w:szCs w:val="32"/>
        </w:rPr>
        <w:t>A</w:t>
      </w:r>
      <w:r w:rsidR="00027C47" w:rsidRPr="000327A7">
        <w:rPr>
          <w:rFonts w:hint="eastAsia"/>
          <w:i/>
          <w:szCs w:val="32"/>
          <w:vertAlign w:val="subscript"/>
        </w:rPr>
        <w:t>i</w:t>
      </w:r>
      <w:r w:rsidR="00027C47">
        <w:rPr>
          <w:rFonts w:hint="eastAsia"/>
          <w:szCs w:val="32"/>
        </w:rPr>
        <w:t>x</w:t>
      </w:r>
      <w:r w:rsidR="00027C47" w:rsidRPr="00027C47">
        <w:rPr>
          <w:rFonts w:hint="eastAsia"/>
          <w:i/>
          <w:szCs w:val="32"/>
        </w:rPr>
        <w:t>U</w:t>
      </w:r>
      <w:r w:rsidR="00027C47">
        <w:rPr>
          <w:rFonts w:hint="eastAsia"/>
          <w:szCs w:val="32"/>
        </w:rPr>
        <w:t>(-1,1)</w:t>
      </w:r>
      <w:r w:rsidR="00864FBE">
        <w:rPr>
          <w:rFonts w:hint="eastAsia"/>
          <w:szCs w:val="32"/>
        </w:rPr>
        <w:t>;</w:t>
      </w:r>
    </w:p>
    <w:p w:rsidR="00864FBE" w:rsidRDefault="00864FBE" w:rsidP="0002580B">
      <w:pPr>
        <w:spacing w:before="192" w:after="192"/>
        <w:ind w:firstLine="480"/>
        <w:rPr>
          <w:rFonts w:hint="eastAsia"/>
          <w:szCs w:val="32"/>
        </w:rPr>
      </w:pPr>
      <w:r>
        <w:rPr>
          <w:rFonts w:hint="eastAsia"/>
          <w:szCs w:val="32"/>
        </w:rPr>
        <w:tab/>
      </w:r>
      <w:r>
        <w:rPr>
          <w:rFonts w:hint="eastAsia"/>
          <w:szCs w:val="32"/>
        </w:rPr>
        <w:tab/>
      </w:r>
      <w:r>
        <w:rPr>
          <w:rFonts w:hint="eastAsia"/>
          <w:szCs w:val="32"/>
        </w:rPr>
        <w:tab/>
        <w:t>for each k in DS</w:t>
      </w:r>
      <w:r w:rsidR="00B740E2">
        <w:rPr>
          <w:rFonts w:hint="eastAsia"/>
          <w:szCs w:val="32"/>
        </w:rPr>
        <w:t xml:space="preserve"> do</w:t>
      </w:r>
    </w:p>
    <w:p w:rsidR="00864FBE" w:rsidRDefault="00864FBE" w:rsidP="0002580B">
      <w:pPr>
        <w:spacing w:before="192" w:after="192"/>
        <w:ind w:firstLine="480"/>
        <w:rPr>
          <w:rFonts w:hint="eastAsia"/>
          <w:szCs w:val="32"/>
        </w:rPr>
      </w:pPr>
      <w:r>
        <w:rPr>
          <w:rFonts w:hint="eastAsia"/>
          <w:szCs w:val="32"/>
        </w:rPr>
        <w:tab/>
      </w:r>
      <w:r>
        <w:rPr>
          <w:rFonts w:hint="eastAsia"/>
          <w:szCs w:val="32"/>
        </w:rPr>
        <w:tab/>
      </w:r>
      <w:r>
        <w:rPr>
          <w:rFonts w:hint="eastAsia"/>
          <w:szCs w:val="32"/>
        </w:rPr>
        <w:tab/>
      </w:r>
      <w:r>
        <w:rPr>
          <w:rFonts w:hint="eastAsia"/>
          <w:szCs w:val="32"/>
        </w:rPr>
        <w:tab/>
      </w:r>
      <w:r w:rsidR="00145C4A">
        <w:rPr>
          <w:i/>
          <w:szCs w:val="32"/>
        </w:rPr>
        <w:ruby>
          <w:rubyPr>
            <w:rubyAlign w:val="distributeSpace"/>
            <w:hps w:val="12"/>
            <w:hpsRaise w:val="22"/>
            <w:hpsBaseText w:val="24"/>
            <w:lid w:val="zh-CN"/>
          </w:rubyPr>
          <w:rt>
            <w:r w:rsidR="00145C4A" w:rsidRPr="00145C4A">
              <w:rPr>
                <w:i/>
                <w:sz w:val="12"/>
                <w:szCs w:val="32"/>
              </w:rPr>
              <w:t>^</w:t>
            </w:r>
          </w:rt>
          <w:rubyBase>
            <w:r w:rsidR="00145C4A">
              <w:rPr>
                <w:i/>
                <w:szCs w:val="32"/>
              </w:rPr>
              <w:t>x</w:t>
            </w:r>
          </w:rubyBase>
        </w:ruby>
      </w:r>
      <w:r w:rsidR="00145C4A" w:rsidRPr="006F37EF">
        <w:rPr>
          <w:rFonts w:hint="eastAsia"/>
          <w:i/>
          <w:szCs w:val="32"/>
          <w:vertAlign w:val="subscript"/>
        </w:rPr>
        <w:t>i</w:t>
      </w:r>
      <w:r w:rsidR="00145C4A">
        <w:rPr>
          <w:rFonts w:hint="eastAsia"/>
          <w:i/>
          <w:szCs w:val="32"/>
          <w:vertAlign w:val="subscript"/>
        </w:rPr>
        <w:t>k</w:t>
      </w:r>
      <w:r w:rsidR="00145C4A">
        <w:rPr>
          <w:rFonts w:hint="eastAsia"/>
          <w:szCs w:val="32"/>
        </w:rPr>
        <w:t>=</w:t>
      </w:r>
      <w:r w:rsidR="00145C4A" w:rsidRPr="006F37EF">
        <w:rPr>
          <w:rFonts w:hint="eastAsia"/>
          <w:i/>
          <w:szCs w:val="32"/>
        </w:rPr>
        <w:t>x</w:t>
      </w:r>
      <w:r w:rsidR="00145C4A" w:rsidRPr="006F37EF">
        <w:rPr>
          <w:rFonts w:hint="eastAsia"/>
          <w:i/>
          <w:szCs w:val="32"/>
          <w:vertAlign w:val="subscript"/>
        </w:rPr>
        <w:t>i</w:t>
      </w:r>
      <w:r w:rsidR="00145C4A">
        <w:rPr>
          <w:rFonts w:hint="eastAsia"/>
          <w:i/>
          <w:szCs w:val="32"/>
          <w:vertAlign w:val="subscript"/>
        </w:rPr>
        <w:t>k</w:t>
      </w:r>
      <w:r w:rsidR="00145C4A">
        <w:rPr>
          <w:rFonts w:hint="eastAsia"/>
          <w:szCs w:val="32"/>
        </w:rPr>
        <w:t>+h;</w:t>
      </w:r>
    </w:p>
    <w:p w:rsidR="00901380" w:rsidRDefault="00901380" w:rsidP="0002580B">
      <w:pPr>
        <w:spacing w:before="192" w:after="192"/>
        <w:ind w:firstLine="480"/>
        <w:rPr>
          <w:rFonts w:hint="eastAsia"/>
          <w:szCs w:val="32"/>
        </w:rPr>
      </w:pPr>
      <w:r>
        <w:rPr>
          <w:rFonts w:hint="eastAsia"/>
          <w:szCs w:val="32"/>
        </w:rPr>
        <w:tab/>
      </w:r>
      <w:r>
        <w:rPr>
          <w:rFonts w:hint="eastAsia"/>
          <w:szCs w:val="32"/>
        </w:rPr>
        <w:tab/>
      </w:r>
      <w:r>
        <w:rPr>
          <w:rFonts w:hint="eastAsia"/>
          <w:szCs w:val="32"/>
        </w:rPr>
        <w:tab/>
      </w:r>
      <w:r>
        <w:rPr>
          <w:rFonts w:hint="eastAsia"/>
          <w:szCs w:val="32"/>
        </w:rPr>
        <w:tab/>
      </w:r>
      <w:r>
        <w:rPr>
          <w:rFonts w:hint="eastAsia"/>
          <w:szCs w:val="32"/>
        </w:rPr>
        <w:t>根据式（</w:t>
      </w:r>
      <w:r>
        <w:rPr>
          <w:rFonts w:hint="eastAsia"/>
          <w:szCs w:val="32"/>
        </w:rPr>
        <w:t>6</w:t>
      </w:r>
      <w:r>
        <w:rPr>
          <w:rFonts w:hint="eastAsia"/>
          <w:szCs w:val="32"/>
        </w:rPr>
        <w:t>）进行越界检测；</w:t>
      </w:r>
    </w:p>
    <w:p w:rsidR="00901380" w:rsidRDefault="00901380" w:rsidP="0002580B">
      <w:pPr>
        <w:spacing w:before="192" w:after="192"/>
        <w:ind w:firstLine="480"/>
        <w:rPr>
          <w:rFonts w:hint="eastAsia"/>
          <w:szCs w:val="32"/>
        </w:rPr>
      </w:pPr>
      <w:r>
        <w:rPr>
          <w:rFonts w:hint="eastAsia"/>
          <w:szCs w:val="32"/>
        </w:rPr>
        <w:tab/>
      </w:r>
      <w:r>
        <w:rPr>
          <w:rFonts w:hint="eastAsia"/>
          <w:szCs w:val="32"/>
        </w:rPr>
        <w:tab/>
      </w:r>
      <w:r>
        <w:rPr>
          <w:rFonts w:hint="eastAsia"/>
          <w:szCs w:val="32"/>
        </w:rPr>
        <w:tab/>
        <w:t>endfor</w:t>
      </w:r>
    </w:p>
    <w:p w:rsidR="00647516" w:rsidRDefault="00647516" w:rsidP="0002580B">
      <w:pPr>
        <w:spacing w:before="192" w:after="192"/>
        <w:ind w:firstLine="480"/>
        <w:rPr>
          <w:rFonts w:hint="eastAsia"/>
          <w:szCs w:val="32"/>
        </w:rPr>
      </w:pPr>
      <w:r>
        <w:rPr>
          <w:rFonts w:hint="eastAsia"/>
          <w:szCs w:val="32"/>
        </w:rPr>
        <w:tab/>
      </w:r>
      <w:r>
        <w:rPr>
          <w:rFonts w:hint="eastAsia"/>
          <w:szCs w:val="32"/>
        </w:rPr>
        <w:tab/>
      </w:r>
      <w:r>
        <w:rPr>
          <w:rFonts w:hint="eastAsia"/>
          <w:szCs w:val="32"/>
        </w:rPr>
        <w:tab/>
      </w:r>
      <w:r w:rsidR="000C7732">
        <w:rPr>
          <w:rFonts w:hint="eastAsia"/>
          <w:szCs w:val="32"/>
        </w:rPr>
        <w:t>将</w:t>
      </w:r>
      <w:r w:rsidR="00ED0F7D">
        <w:rPr>
          <w:i/>
          <w:szCs w:val="32"/>
        </w:rPr>
        <w:ruby>
          <w:rubyPr>
            <w:rubyAlign w:val="distributeSpace"/>
            <w:hps w:val="12"/>
            <w:hpsRaise w:val="22"/>
            <w:hpsBaseText w:val="24"/>
            <w:lid w:val="zh-CN"/>
          </w:rubyPr>
          <w:rt>
            <w:r w:rsidR="00ED0F7D" w:rsidRPr="00145C4A">
              <w:rPr>
                <w:i/>
                <w:sz w:val="12"/>
                <w:szCs w:val="32"/>
              </w:rPr>
              <w:t>^</w:t>
            </w:r>
          </w:rt>
          <w:rubyBase>
            <w:r w:rsidR="00ED0F7D">
              <w:rPr>
                <w:i/>
                <w:szCs w:val="32"/>
              </w:rPr>
              <w:t>x</w:t>
            </w:r>
          </w:rubyBase>
        </w:ruby>
      </w:r>
      <w:r w:rsidR="00ED0F7D" w:rsidRPr="006F37EF">
        <w:rPr>
          <w:rFonts w:hint="eastAsia"/>
          <w:i/>
          <w:szCs w:val="32"/>
          <w:vertAlign w:val="subscript"/>
        </w:rPr>
        <w:t>i</w:t>
      </w:r>
      <w:r w:rsidR="00ED0F7D">
        <w:rPr>
          <w:rFonts w:hint="eastAsia"/>
          <w:i/>
          <w:szCs w:val="32"/>
          <w:vertAlign w:val="subscript"/>
        </w:rPr>
        <w:t>k</w:t>
      </w:r>
      <w:r w:rsidR="000C7732">
        <w:rPr>
          <w:rFonts w:hint="eastAsia"/>
          <w:szCs w:val="32"/>
        </w:rPr>
        <w:t>保存到爆炸火花种群中；</w:t>
      </w:r>
    </w:p>
    <w:p w:rsidR="000C7732" w:rsidRDefault="000C7732" w:rsidP="0002580B">
      <w:pPr>
        <w:spacing w:before="192" w:after="192"/>
        <w:ind w:firstLine="480"/>
        <w:rPr>
          <w:rFonts w:hint="eastAsia"/>
          <w:szCs w:val="32"/>
        </w:rPr>
      </w:pPr>
      <w:r>
        <w:rPr>
          <w:rFonts w:hint="eastAsia"/>
          <w:szCs w:val="32"/>
        </w:rPr>
        <w:tab/>
      </w:r>
      <w:r>
        <w:rPr>
          <w:rFonts w:hint="eastAsia"/>
          <w:szCs w:val="32"/>
        </w:rPr>
        <w:tab/>
        <w:t>endfor</w:t>
      </w:r>
    </w:p>
    <w:p w:rsidR="000C7732" w:rsidRDefault="000C7732" w:rsidP="0002580B">
      <w:pPr>
        <w:spacing w:before="192" w:after="192"/>
        <w:ind w:firstLine="480"/>
        <w:rPr>
          <w:rFonts w:hint="eastAsia"/>
          <w:szCs w:val="32"/>
        </w:rPr>
      </w:pPr>
      <w:r>
        <w:rPr>
          <w:rFonts w:hint="eastAsia"/>
          <w:szCs w:val="32"/>
        </w:rPr>
        <w:tab/>
      </w:r>
      <w:r w:rsidR="006E1141">
        <w:rPr>
          <w:rFonts w:hint="eastAsia"/>
          <w:szCs w:val="32"/>
        </w:rPr>
        <w:t>endfor</w:t>
      </w:r>
    </w:p>
    <w:p w:rsidR="006E1141" w:rsidRDefault="007462BF" w:rsidP="0002580B">
      <w:pPr>
        <w:spacing w:before="192" w:after="192"/>
        <w:ind w:firstLine="480"/>
        <w:rPr>
          <w:rFonts w:hint="eastAsia"/>
          <w:szCs w:val="32"/>
        </w:rPr>
      </w:pPr>
      <w:r>
        <w:rPr>
          <w:rFonts w:hint="eastAsia"/>
          <w:szCs w:val="32"/>
        </w:rPr>
        <w:tab/>
      </w:r>
      <w:r w:rsidR="006B43EF">
        <w:rPr>
          <w:rFonts w:hint="eastAsia"/>
          <w:szCs w:val="32"/>
        </w:rPr>
        <w:t>//</w:t>
      </w:r>
      <w:r w:rsidR="006B43EF">
        <w:rPr>
          <w:rFonts w:hint="eastAsia"/>
          <w:szCs w:val="32"/>
        </w:rPr>
        <w:t>产生</w:t>
      </w:r>
      <w:r w:rsidR="006B43EF">
        <w:rPr>
          <w:rFonts w:hint="eastAsia"/>
          <w:szCs w:val="32"/>
        </w:rPr>
        <w:t>M</w:t>
      </w:r>
      <w:r w:rsidR="006B43EF">
        <w:rPr>
          <w:rFonts w:hint="eastAsia"/>
          <w:szCs w:val="32"/>
        </w:rPr>
        <w:t>个高斯变异火花</w:t>
      </w:r>
    </w:p>
    <w:p w:rsidR="006B43EF" w:rsidRDefault="00B95F5F" w:rsidP="0002580B">
      <w:pPr>
        <w:spacing w:before="192" w:after="192"/>
        <w:ind w:firstLine="480"/>
        <w:rPr>
          <w:rFonts w:hint="eastAsia"/>
          <w:szCs w:val="32"/>
        </w:rPr>
      </w:pPr>
      <w:r>
        <w:rPr>
          <w:rFonts w:hint="eastAsia"/>
          <w:szCs w:val="32"/>
        </w:rPr>
        <w:tab/>
      </w:r>
      <w:r w:rsidR="00A91C1F">
        <w:rPr>
          <w:rFonts w:hint="eastAsia"/>
          <w:szCs w:val="32"/>
        </w:rPr>
        <w:t xml:space="preserve">for </w:t>
      </w:r>
      <w:r w:rsidR="00A91C1F" w:rsidRPr="00A86CCE">
        <w:rPr>
          <w:rFonts w:hint="eastAsia"/>
          <w:i/>
          <w:szCs w:val="32"/>
        </w:rPr>
        <w:t>i</w:t>
      </w:r>
      <w:r w:rsidR="00A91C1F">
        <w:rPr>
          <w:rFonts w:hint="eastAsia"/>
          <w:szCs w:val="32"/>
        </w:rPr>
        <w:t xml:space="preserve">=1 to </w:t>
      </w:r>
      <w:r w:rsidR="00A86CCE" w:rsidRPr="00A86CCE">
        <w:rPr>
          <w:rFonts w:hint="eastAsia"/>
          <w:i/>
          <w:szCs w:val="32"/>
        </w:rPr>
        <w:t>M</w:t>
      </w:r>
      <w:r w:rsidR="00A86CCE">
        <w:rPr>
          <w:rFonts w:hint="eastAsia"/>
          <w:szCs w:val="32"/>
        </w:rPr>
        <w:t xml:space="preserve"> do</w:t>
      </w:r>
    </w:p>
    <w:p w:rsidR="00A86CCE" w:rsidRDefault="00A86CCE" w:rsidP="0002580B">
      <w:pPr>
        <w:spacing w:before="192" w:after="192"/>
        <w:ind w:firstLine="480"/>
        <w:rPr>
          <w:rFonts w:hint="eastAsia"/>
          <w:szCs w:val="32"/>
        </w:rPr>
      </w:pPr>
      <w:r>
        <w:rPr>
          <w:rFonts w:hint="eastAsia"/>
          <w:szCs w:val="32"/>
        </w:rPr>
        <w:tab/>
      </w:r>
      <w:r>
        <w:rPr>
          <w:rFonts w:hint="eastAsia"/>
          <w:szCs w:val="32"/>
        </w:rPr>
        <w:tab/>
      </w:r>
      <w:r>
        <w:rPr>
          <w:rFonts w:hint="eastAsia"/>
          <w:szCs w:val="32"/>
        </w:rPr>
        <w:t>随机选择火花</w:t>
      </w:r>
      <w:r w:rsidRPr="006F37EF">
        <w:rPr>
          <w:rFonts w:hint="eastAsia"/>
          <w:i/>
          <w:szCs w:val="32"/>
        </w:rPr>
        <w:t>x</w:t>
      </w:r>
      <w:r w:rsidRPr="006F37EF">
        <w:rPr>
          <w:rFonts w:hint="eastAsia"/>
          <w:i/>
          <w:szCs w:val="32"/>
          <w:vertAlign w:val="subscript"/>
        </w:rPr>
        <w:t>i</w:t>
      </w:r>
      <w:r>
        <w:rPr>
          <w:rFonts w:hint="eastAsia"/>
          <w:szCs w:val="32"/>
        </w:rPr>
        <w:t>；</w:t>
      </w:r>
    </w:p>
    <w:p w:rsidR="00B93F20" w:rsidRDefault="00B93F20" w:rsidP="0002580B">
      <w:pPr>
        <w:spacing w:before="192" w:after="192"/>
        <w:ind w:firstLine="480"/>
        <w:rPr>
          <w:rFonts w:hint="eastAsia"/>
          <w:szCs w:val="32"/>
        </w:rPr>
      </w:pPr>
      <w:r>
        <w:rPr>
          <w:rFonts w:hint="eastAsia"/>
          <w:szCs w:val="32"/>
        </w:rPr>
        <w:lastRenderedPageBreak/>
        <w:tab/>
      </w:r>
      <w:r>
        <w:rPr>
          <w:rFonts w:hint="eastAsia"/>
          <w:szCs w:val="32"/>
        </w:rPr>
        <w:tab/>
      </w:r>
      <w:r w:rsidR="00B74660">
        <w:rPr>
          <w:rFonts w:hint="eastAsia"/>
          <w:szCs w:val="32"/>
        </w:rPr>
        <w:t>随机选择</w:t>
      </w:r>
      <w:r w:rsidR="005A1DA2" w:rsidRPr="001123E5">
        <w:rPr>
          <w:rFonts w:hint="eastAsia"/>
          <w:i/>
          <w:szCs w:val="32"/>
        </w:rPr>
        <w:t>z</w:t>
      </w:r>
      <w:r w:rsidR="00B74660">
        <w:rPr>
          <w:rFonts w:hint="eastAsia"/>
          <w:szCs w:val="32"/>
        </w:rPr>
        <w:t>个维度作为集合</w:t>
      </w:r>
      <w:r w:rsidR="00B74660">
        <w:rPr>
          <w:rFonts w:hint="eastAsia"/>
          <w:szCs w:val="32"/>
        </w:rPr>
        <w:t>DS</w:t>
      </w:r>
      <w:r w:rsidR="00B74660">
        <w:rPr>
          <w:rFonts w:hint="eastAsia"/>
          <w:szCs w:val="32"/>
        </w:rPr>
        <w:t>，</w:t>
      </w:r>
      <w:r w:rsidR="00B74660" w:rsidRPr="001123E5">
        <w:rPr>
          <w:rFonts w:hint="eastAsia"/>
          <w:i/>
          <w:szCs w:val="32"/>
        </w:rPr>
        <w:t>z</w:t>
      </w:r>
      <w:r w:rsidR="00B74660">
        <w:rPr>
          <w:rFonts w:hint="eastAsia"/>
          <w:szCs w:val="32"/>
        </w:rPr>
        <w:t>=round(</w:t>
      </w:r>
      <w:r w:rsidR="00B74660" w:rsidRPr="001123E5">
        <w:rPr>
          <w:rFonts w:hint="eastAsia"/>
          <w:i/>
          <w:szCs w:val="32"/>
        </w:rPr>
        <w:t>D</w:t>
      </w:r>
      <w:r w:rsidR="00B74660">
        <w:rPr>
          <w:rFonts w:hint="eastAsia"/>
          <w:szCs w:val="32"/>
        </w:rPr>
        <w:t>x</w:t>
      </w:r>
      <w:r w:rsidR="00B74660" w:rsidRPr="001123E5">
        <w:rPr>
          <w:rFonts w:hint="eastAsia"/>
          <w:i/>
          <w:szCs w:val="32"/>
        </w:rPr>
        <w:t>U</w:t>
      </w:r>
      <w:r w:rsidR="00B74660">
        <w:rPr>
          <w:rFonts w:hint="eastAsia"/>
          <w:szCs w:val="32"/>
        </w:rPr>
        <w:t>(0,1))</w:t>
      </w:r>
      <w:r w:rsidR="00B74660">
        <w:rPr>
          <w:rFonts w:hint="eastAsia"/>
          <w:szCs w:val="32"/>
        </w:rPr>
        <w:t>，</w:t>
      </w:r>
      <w:r w:rsidR="00B74660" w:rsidRPr="00561833">
        <w:rPr>
          <w:rFonts w:hint="eastAsia"/>
          <w:i/>
          <w:szCs w:val="32"/>
        </w:rPr>
        <w:t>D</w:t>
      </w:r>
      <w:r w:rsidR="00B74660">
        <w:rPr>
          <w:rFonts w:hint="eastAsia"/>
          <w:szCs w:val="32"/>
        </w:rPr>
        <w:t>为</w:t>
      </w:r>
      <w:r w:rsidR="00B74660" w:rsidRPr="006F37EF">
        <w:rPr>
          <w:rFonts w:hint="eastAsia"/>
          <w:i/>
          <w:szCs w:val="32"/>
        </w:rPr>
        <w:t>x</w:t>
      </w:r>
      <w:r w:rsidR="00B74660" w:rsidRPr="006F37EF">
        <w:rPr>
          <w:rFonts w:hint="eastAsia"/>
          <w:i/>
          <w:szCs w:val="32"/>
          <w:vertAlign w:val="subscript"/>
        </w:rPr>
        <w:t>i</w:t>
      </w:r>
      <w:r w:rsidR="00B74660">
        <w:rPr>
          <w:rFonts w:hint="eastAsia"/>
          <w:szCs w:val="32"/>
        </w:rPr>
        <w:t>的维数；</w:t>
      </w:r>
    </w:p>
    <w:p w:rsidR="0011644C" w:rsidRDefault="0011644C" w:rsidP="0002580B">
      <w:pPr>
        <w:spacing w:before="192" w:after="192"/>
        <w:ind w:firstLine="480"/>
        <w:rPr>
          <w:rFonts w:hint="eastAsia"/>
          <w:szCs w:val="32"/>
        </w:rPr>
      </w:pPr>
      <w:r>
        <w:rPr>
          <w:rFonts w:hint="eastAsia"/>
          <w:szCs w:val="32"/>
        </w:rPr>
        <w:tab/>
      </w:r>
      <w:r>
        <w:rPr>
          <w:rFonts w:hint="eastAsia"/>
          <w:szCs w:val="32"/>
        </w:rPr>
        <w:tab/>
      </w:r>
      <w:r w:rsidR="00CC65BB">
        <w:rPr>
          <w:rFonts w:hint="eastAsia"/>
          <w:szCs w:val="32"/>
        </w:rPr>
        <w:t>计算高斯变异参数</w:t>
      </w:r>
      <w:r w:rsidR="00CC65BB" w:rsidRPr="00185BEC">
        <w:rPr>
          <w:rFonts w:hint="eastAsia"/>
          <w:i/>
          <w:szCs w:val="32"/>
        </w:rPr>
        <w:t>e</w:t>
      </w:r>
      <w:r w:rsidR="00CC65BB">
        <w:rPr>
          <w:rFonts w:hint="eastAsia"/>
          <w:szCs w:val="32"/>
        </w:rPr>
        <w:t>=</w:t>
      </w:r>
      <w:r w:rsidR="00CC65BB" w:rsidRPr="00185BEC">
        <w:rPr>
          <w:rFonts w:hint="eastAsia"/>
          <w:i/>
          <w:szCs w:val="32"/>
        </w:rPr>
        <w:t>N</w:t>
      </w:r>
      <w:r w:rsidR="00CC65BB">
        <w:rPr>
          <w:rFonts w:hint="eastAsia"/>
          <w:szCs w:val="32"/>
        </w:rPr>
        <w:t>(1,1);</w:t>
      </w:r>
    </w:p>
    <w:p w:rsidR="00CC65BB" w:rsidRDefault="00CC65BB" w:rsidP="0002580B">
      <w:pPr>
        <w:spacing w:before="192" w:after="192"/>
        <w:ind w:firstLine="480"/>
        <w:rPr>
          <w:rFonts w:hint="eastAsia"/>
          <w:szCs w:val="32"/>
        </w:rPr>
      </w:pPr>
      <w:r>
        <w:rPr>
          <w:rFonts w:hint="eastAsia"/>
          <w:szCs w:val="32"/>
        </w:rPr>
        <w:tab/>
      </w:r>
      <w:r>
        <w:rPr>
          <w:rFonts w:hint="eastAsia"/>
          <w:szCs w:val="32"/>
        </w:rPr>
        <w:tab/>
      </w:r>
      <w:r w:rsidR="004E423E">
        <w:rPr>
          <w:rFonts w:hint="eastAsia"/>
          <w:szCs w:val="32"/>
        </w:rPr>
        <w:t xml:space="preserve">for each </w:t>
      </w:r>
      <w:r w:rsidR="004E423E" w:rsidRPr="00576395">
        <w:rPr>
          <w:rFonts w:hint="eastAsia"/>
          <w:i/>
          <w:szCs w:val="32"/>
        </w:rPr>
        <w:t>k</w:t>
      </w:r>
      <w:r w:rsidR="004E423E">
        <w:rPr>
          <w:rFonts w:hint="eastAsia"/>
          <w:szCs w:val="32"/>
        </w:rPr>
        <w:t xml:space="preserve"> in DS do</w:t>
      </w:r>
    </w:p>
    <w:p w:rsidR="004E423E" w:rsidRDefault="004E423E" w:rsidP="0002580B">
      <w:pPr>
        <w:spacing w:before="192" w:after="192"/>
        <w:ind w:firstLine="480"/>
        <w:rPr>
          <w:rFonts w:hint="eastAsia"/>
          <w:szCs w:val="32"/>
        </w:rPr>
      </w:pPr>
      <w:r>
        <w:rPr>
          <w:rFonts w:hint="eastAsia"/>
          <w:szCs w:val="32"/>
        </w:rPr>
        <w:tab/>
      </w:r>
      <w:r>
        <w:rPr>
          <w:rFonts w:hint="eastAsia"/>
          <w:szCs w:val="32"/>
        </w:rPr>
        <w:tab/>
      </w:r>
      <w:r>
        <w:rPr>
          <w:rFonts w:hint="eastAsia"/>
          <w:szCs w:val="32"/>
        </w:rPr>
        <w:tab/>
      </w:r>
      <w:r w:rsidR="005A34C1">
        <w:rPr>
          <w:i/>
          <w:szCs w:val="32"/>
        </w:rPr>
        <w:ruby>
          <w:rubyPr>
            <w:rubyAlign w:val="distributeSpace"/>
            <w:hps w:val="12"/>
            <w:hpsRaise w:val="22"/>
            <w:hpsBaseText w:val="24"/>
            <w:lid w:val="zh-CN"/>
          </w:rubyPr>
          <w:rt>
            <w:r w:rsidR="005A34C1" w:rsidRPr="00145C4A">
              <w:rPr>
                <w:i/>
                <w:sz w:val="12"/>
                <w:szCs w:val="32"/>
              </w:rPr>
              <w:t>^</w:t>
            </w:r>
          </w:rt>
          <w:rubyBase>
            <w:r w:rsidR="005A34C1">
              <w:rPr>
                <w:i/>
                <w:szCs w:val="32"/>
              </w:rPr>
              <w:t>x</w:t>
            </w:r>
          </w:rubyBase>
        </w:ruby>
      </w:r>
      <w:r w:rsidR="005A34C1" w:rsidRPr="006F37EF">
        <w:rPr>
          <w:rFonts w:hint="eastAsia"/>
          <w:i/>
          <w:szCs w:val="32"/>
          <w:vertAlign w:val="subscript"/>
        </w:rPr>
        <w:t>i</w:t>
      </w:r>
      <w:r w:rsidR="005A34C1">
        <w:rPr>
          <w:rFonts w:hint="eastAsia"/>
          <w:i/>
          <w:szCs w:val="32"/>
          <w:vertAlign w:val="subscript"/>
        </w:rPr>
        <w:t>k</w:t>
      </w:r>
      <w:r w:rsidR="005A34C1">
        <w:rPr>
          <w:rFonts w:hint="eastAsia"/>
          <w:szCs w:val="32"/>
        </w:rPr>
        <w:t>=</w:t>
      </w:r>
      <w:r w:rsidR="005A34C1" w:rsidRPr="006F37EF">
        <w:rPr>
          <w:rFonts w:hint="eastAsia"/>
          <w:i/>
          <w:szCs w:val="32"/>
        </w:rPr>
        <w:t>x</w:t>
      </w:r>
      <w:r w:rsidR="005A34C1" w:rsidRPr="006F37EF">
        <w:rPr>
          <w:rFonts w:hint="eastAsia"/>
          <w:i/>
          <w:szCs w:val="32"/>
          <w:vertAlign w:val="subscript"/>
        </w:rPr>
        <w:t>i</w:t>
      </w:r>
      <w:r w:rsidR="005A34C1">
        <w:rPr>
          <w:rFonts w:hint="eastAsia"/>
          <w:i/>
          <w:szCs w:val="32"/>
          <w:vertAlign w:val="subscript"/>
        </w:rPr>
        <w:t>k</w:t>
      </w:r>
      <w:r w:rsidR="005A34C1">
        <w:rPr>
          <w:rFonts w:hint="eastAsia"/>
          <w:szCs w:val="32"/>
        </w:rPr>
        <w:t>x</w:t>
      </w:r>
      <w:r w:rsidR="005A34C1" w:rsidRPr="005A34C1">
        <w:rPr>
          <w:rFonts w:hint="eastAsia"/>
          <w:i/>
          <w:szCs w:val="32"/>
        </w:rPr>
        <w:t>e</w:t>
      </w:r>
      <w:r w:rsidR="005A34C1">
        <w:rPr>
          <w:rFonts w:hint="eastAsia"/>
          <w:szCs w:val="32"/>
        </w:rPr>
        <w:t>;</w:t>
      </w:r>
    </w:p>
    <w:p w:rsidR="00CF5A80" w:rsidRDefault="00CF5A80" w:rsidP="0002580B">
      <w:pPr>
        <w:spacing w:before="192" w:after="192"/>
        <w:ind w:firstLine="480"/>
        <w:rPr>
          <w:rFonts w:hint="eastAsia"/>
          <w:szCs w:val="32"/>
        </w:rPr>
      </w:pPr>
      <w:r>
        <w:rPr>
          <w:rFonts w:hint="eastAsia"/>
          <w:szCs w:val="32"/>
        </w:rPr>
        <w:tab/>
      </w:r>
      <w:r>
        <w:rPr>
          <w:rFonts w:hint="eastAsia"/>
          <w:szCs w:val="32"/>
        </w:rPr>
        <w:tab/>
      </w:r>
      <w:r>
        <w:rPr>
          <w:rFonts w:hint="eastAsia"/>
          <w:szCs w:val="32"/>
        </w:rPr>
        <w:tab/>
      </w:r>
      <w:r>
        <w:rPr>
          <w:rFonts w:hint="eastAsia"/>
          <w:szCs w:val="32"/>
        </w:rPr>
        <w:t>根据式（</w:t>
      </w:r>
      <w:r>
        <w:rPr>
          <w:rFonts w:hint="eastAsia"/>
          <w:szCs w:val="32"/>
        </w:rPr>
        <w:t>6</w:t>
      </w:r>
      <w:r>
        <w:rPr>
          <w:rFonts w:hint="eastAsia"/>
          <w:szCs w:val="32"/>
        </w:rPr>
        <w:t>）进行越界检测；</w:t>
      </w:r>
    </w:p>
    <w:p w:rsidR="00BA14CD" w:rsidRDefault="00BA14CD" w:rsidP="0002580B">
      <w:pPr>
        <w:spacing w:before="192" w:after="192"/>
        <w:ind w:firstLine="480"/>
        <w:rPr>
          <w:rFonts w:hint="eastAsia"/>
          <w:szCs w:val="32"/>
        </w:rPr>
      </w:pPr>
      <w:r>
        <w:rPr>
          <w:rFonts w:hint="eastAsia"/>
          <w:szCs w:val="32"/>
        </w:rPr>
        <w:tab/>
      </w:r>
      <w:r>
        <w:rPr>
          <w:rFonts w:hint="eastAsia"/>
          <w:szCs w:val="32"/>
        </w:rPr>
        <w:tab/>
        <w:t>endfor</w:t>
      </w:r>
    </w:p>
    <w:p w:rsidR="00BA14CD" w:rsidRPr="0011644C" w:rsidRDefault="00BA14CD" w:rsidP="0002580B">
      <w:pPr>
        <w:spacing w:before="192" w:after="192"/>
        <w:ind w:firstLine="480"/>
        <w:rPr>
          <w:rFonts w:hint="eastAsia"/>
          <w:szCs w:val="32"/>
        </w:rPr>
      </w:pPr>
      <w:r>
        <w:rPr>
          <w:rFonts w:hint="eastAsia"/>
          <w:szCs w:val="32"/>
        </w:rPr>
        <w:tab/>
      </w:r>
      <w:r>
        <w:rPr>
          <w:rFonts w:hint="eastAsia"/>
          <w:szCs w:val="32"/>
        </w:rPr>
        <w:tab/>
      </w:r>
      <w:r w:rsidR="00ED0F7D">
        <w:rPr>
          <w:rFonts w:hint="eastAsia"/>
          <w:szCs w:val="32"/>
        </w:rPr>
        <w:t>将</w:t>
      </w:r>
      <w:r w:rsidR="00ED0F7D">
        <w:rPr>
          <w:i/>
          <w:szCs w:val="32"/>
        </w:rPr>
        <w:ruby>
          <w:rubyPr>
            <w:rubyAlign w:val="distributeSpace"/>
            <w:hps w:val="12"/>
            <w:hpsRaise w:val="22"/>
            <w:hpsBaseText w:val="24"/>
            <w:lid w:val="zh-CN"/>
          </w:rubyPr>
          <w:rt>
            <w:r w:rsidR="00ED0F7D" w:rsidRPr="00145C4A">
              <w:rPr>
                <w:i/>
                <w:sz w:val="12"/>
                <w:szCs w:val="32"/>
              </w:rPr>
              <w:t>^</w:t>
            </w:r>
          </w:rt>
          <w:rubyBase>
            <w:r w:rsidR="00ED0F7D">
              <w:rPr>
                <w:i/>
                <w:szCs w:val="32"/>
              </w:rPr>
              <w:t>x</w:t>
            </w:r>
          </w:rubyBase>
        </w:ruby>
      </w:r>
      <w:r w:rsidR="00ED0F7D" w:rsidRPr="006F37EF">
        <w:rPr>
          <w:rFonts w:hint="eastAsia"/>
          <w:i/>
          <w:szCs w:val="32"/>
          <w:vertAlign w:val="subscript"/>
        </w:rPr>
        <w:t>i</w:t>
      </w:r>
      <w:r w:rsidR="00ED0F7D">
        <w:rPr>
          <w:rFonts w:hint="eastAsia"/>
          <w:i/>
          <w:szCs w:val="32"/>
          <w:vertAlign w:val="subscript"/>
        </w:rPr>
        <w:t>k</w:t>
      </w:r>
      <w:r w:rsidR="00ED0F7D">
        <w:rPr>
          <w:rFonts w:hint="eastAsia"/>
          <w:szCs w:val="32"/>
        </w:rPr>
        <w:t>保存到</w:t>
      </w:r>
      <w:r w:rsidR="00A87199">
        <w:rPr>
          <w:rFonts w:hint="eastAsia"/>
          <w:szCs w:val="32"/>
        </w:rPr>
        <w:t>变异</w:t>
      </w:r>
      <w:r w:rsidR="00ED0F7D">
        <w:rPr>
          <w:rFonts w:hint="eastAsia"/>
          <w:szCs w:val="32"/>
        </w:rPr>
        <w:t>火花种群中；</w:t>
      </w:r>
    </w:p>
    <w:p w:rsidR="00295091" w:rsidRDefault="00312685" w:rsidP="00D75815">
      <w:pPr>
        <w:spacing w:before="192" w:after="192"/>
        <w:ind w:firstLine="480"/>
        <w:rPr>
          <w:rFonts w:hint="eastAsia"/>
          <w:szCs w:val="32"/>
        </w:rPr>
      </w:pPr>
      <w:r>
        <w:rPr>
          <w:rFonts w:hint="eastAsia"/>
          <w:szCs w:val="32"/>
        </w:rPr>
        <w:tab/>
      </w:r>
      <w:r w:rsidR="006E4F18">
        <w:rPr>
          <w:rFonts w:hint="eastAsia"/>
          <w:szCs w:val="32"/>
        </w:rPr>
        <w:t>endfor</w:t>
      </w:r>
    </w:p>
    <w:p w:rsidR="009F65BB" w:rsidRDefault="00DA17F4" w:rsidP="00D75815">
      <w:pPr>
        <w:spacing w:before="192" w:after="192"/>
        <w:ind w:firstLine="480"/>
        <w:rPr>
          <w:rFonts w:hint="eastAsia"/>
          <w:szCs w:val="32"/>
        </w:rPr>
      </w:pPr>
      <w:r>
        <w:rPr>
          <w:rFonts w:hint="eastAsia"/>
          <w:szCs w:val="32"/>
        </w:rPr>
        <w:tab/>
      </w:r>
      <w:r w:rsidR="00A70309">
        <w:rPr>
          <w:rFonts w:hint="eastAsia"/>
          <w:szCs w:val="32"/>
        </w:rPr>
        <w:t>选择最优的位置，将其作为下一代的个体；</w:t>
      </w:r>
    </w:p>
    <w:p w:rsidR="006E4F18" w:rsidRDefault="009F65BB" w:rsidP="00D75815">
      <w:pPr>
        <w:spacing w:before="192" w:after="192"/>
        <w:ind w:firstLine="480"/>
        <w:rPr>
          <w:rFonts w:hint="eastAsia"/>
          <w:szCs w:val="32"/>
        </w:rPr>
      </w:pPr>
      <w:r>
        <w:rPr>
          <w:rFonts w:hint="eastAsia"/>
          <w:szCs w:val="32"/>
        </w:rPr>
        <w:tab/>
      </w:r>
      <w:r w:rsidR="00DD4739">
        <w:rPr>
          <w:rFonts w:hint="eastAsia"/>
          <w:szCs w:val="32"/>
        </w:rPr>
        <w:t>从烟花、爆炸火花和高斯变异火花种群</w:t>
      </w:r>
      <w:r w:rsidR="00196FF9">
        <w:rPr>
          <w:rFonts w:hint="eastAsia"/>
          <w:szCs w:val="32"/>
        </w:rPr>
        <w:t>中</w:t>
      </w:r>
      <w:r w:rsidR="000B3089">
        <w:rPr>
          <w:rFonts w:hint="eastAsia"/>
          <w:szCs w:val="32"/>
        </w:rPr>
        <w:t>，根据式（</w:t>
      </w:r>
      <w:r w:rsidR="000B3089">
        <w:rPr>
          <w:rFonts w:hint="eastAsia"/>
          <w:szCs w:val="32"/>
        </w:rPr>
        <w:t>7</w:t>
      </w:r>
      <w:r w:rsidR="000B3089">
        <w:rPr>
          <w:rFonts w:hint="eastAsia"/>
          <w:szCs w:val="32"/>
        </w:rPr>
        <w:t>）</w:t>
      </w:r>
      <w:r w:rsidR="00196FF9">
        <w:rPr>
          <w:rFonts w:hint="eastAsia"/>
          <w:szCs w:val="32"/>
        </w:rPr>
        <w:t>选择出剩余的</w:t>
      </w:r>
      <w:r w:rsidR="00DD4739">
        <w:rPr>
          <w:rFonts w:hint="eastAsia"/>
          <w:szCs w:val="32"/>
        </w:rPr>
        <w:t>N</w:t>
      </w:r>
      <w:r w:rsidR="00196FF9">
        <w:rPr>
          <w:rFonts w:hint="eastAsia"/>
          <w:szCs w:val="32"/>
        </w:rPr>
        <w:t>-1</w:t>
      </w:r>
      <w:r w:rsidR="00DD4739">
        <w:rPr>
          <w:rFonts w:hint="eastAsia"/>
          <w:szCs w:val="32"/>
        </w:rPr>
        <w:t>个</w:t>
      </w:r>
      <w:r w:rsidR="000B3089">
        <w:rPr>
          <w:rFonts w:hint="eastAsia"/>
          <w:szCs w:val="32"/>
        </w:rPr>
        <w:tab/>
      </w:r>
      <w:r w:rsidR="000B3089">
        <w:rPr>
          <w:rFonts w:hint="eastAsia"/>
          <w:szCs w:val="32"/>
        </w:rPr>
        <w:tab/>
      </w:r>
      <w:r w:rsidR="000B3089">
        <w:rPr>
          <w:rFonts w:hint="eastAsia"/>
          <w:szCs w:val="32"/>
        </w:rPr>
        <w:tab/>
      </w:r>
      <w:r w:rsidR="00DD4739">
        <w:rPr>
          <w:rFonts w:hint="eastAsia"/>
          <w:szCs w:val="32"/>
        </w:rPr>
        <w:t>个体；</w:t>
      </w:r>
    </w:p>
    <w:p w:rsidR="00295091" w:rsidRDefault="001F15CD" w:rsidP="00D75815">
      <w:pPr>
        <w:spacing w:before="192" w:after="192"/>
        <w:ind w:firstLine="480"/>
        <w:rPr>
          <w:rFonts w:hint="eastAsia"/>
          <w:szCs w:val="32"/>
        </w:rPr>
      </w:pPr>
      <w:r>
        <w:rPr>
          <w:rFonts w:hint="eastAsia"/>
          <w:szCs w:val="32"/>
        </w:rPr>
        <w:t>end while</w:t>
      </w:r>
    </w:p>
    <w:p w:rsidR="00547999" w:rsidRDefault="00547999" w:rsidP="00D75815">
      <w:pPr>
        <w:spacing w:before="192" w:after="192"/>
        <w:ind w:firstLine="480"/>
        <w:rPr>
          <w:rFonts w:hint="eastAsia"/>
          <w:szCs w:val="32"/>
        </w:rPr>
      </w:pPr>
    </w:p>
    <w:p w:rsidR="003C0E84" w:rsidRPr="003C0E84" w:rsidRDefault="003C0E84" w:rsidP="00D75815">
      <w:pPr>
        <w:spacing w:before="192" w:after="192"/>
        <w:ind w:firstLine="480"/>
        <w:rPr>
          <w:rFonts w:hint="eastAsia"/>
          <w:szCs w:val="32"/>
        </w:rPr>
      </w:pPr>
    </w:p>
    <w:p w:rsidR="00F24BA3" w:rsidRDefault="00F24BA3" w:rsidP="003259A7">
      <w:pPr>
        <w:spacing w:before="192" w:after="192"/>
        <w:ind w:firstLineChars="0" w:firstLine="0"/>
        <w:jc w:val="center"/>
        <w:rPr>
          <w:szCs w:val="32"/>
        </w:rPr>
      </w:pPr>
      <w:r>
        <w:rPr>
          <w:rFonts w:hint="eastAsia"/>
          <w:szCs w:val="32"/>
        </w:rPr>
        <w:t>参考文献</w:t>
      </w:r>
    </w:p>
    <w:p w:rsidR="00F24BA3" w:rsidRPr="007A4828" w:rsidRDefault="004015AF" w:rsidP="002E4DFA">
      <w:pPr>
        <w:pStyle w:val="EndNoteBibliography"/>
        <w:spacing w:before="192" w:after="192"/>
        <w:ind w:left="480" w:hangingChars="200" w:hanging="480"/>
      </w:pPr>
      <w:r>
        <w:fldChar w:fldCharType="begin"/>
      </w:r>
      <w:r>
        <w:instrText xml:space="preserve"> ADDIN EN.REFLIST </w:instrText>
      </w:r>
      <w:r>
        <w:fldChar w:fldCharType="separate"/>
      </w:r>
      <w:r w:rsidR="00E519D5" w:rsidRPr="00E519D5">
        <w:t>1.</w:t>
      </w:r>
      <w:r w:rsidR="00E519D5" w:rsidRPr="00E519D5">
        <w:tab/>
        <w:t xml:space="preserve">Tan, Y. and Y. Zhu. </w:t>
      </w:r>
      <w:r w:rsidR="00E519D5" w:rsidRPr="00E519D5">
        <w:rPr>
          <w:i/>
        </w:rPr>
        <w:t>Fireworks Algorithm for Optimization</w:t>
      </w:r>
      <w:r w:rsidR="00E519D5" w:rsidRPr="00E519D5">
        <w:t xml:space="preserve">. in </w:t>
      </w:r>
      <w:r w:rsidR="00E519D5" w:rsidRPr="00E519D5">
        <w:rPr>
          <w:i/>
        </w:rPr>
        <w:t>Advances in Swarm Intelligence</w:t>
      </w:r>
      <w:r w:rsidR="00E519D5" w:rsidRPr="00E519D5">
        <w:t>. 2010. Berlin, Heidelberg: Springer Berlin Heidelberg.</w:t>
      </w:r>
      <w:r>
        <w:fldChar w:fldCharType="end"/>
      </w:r>
    </w:p>
    <w:sectPr w:rsidR="00F24BA3" w:rsidRPr="007A4828" w:rsidSect="004430E9">
      <w:headerReference w:type="default" r:id="rId35"/>
      <w:footerReference w:type="first" r:id="rId36"/>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579F" w:rsidRPr="00CC0563" w:rsidRDefault="00B8579F" w:rsidP="00DD0945">
      <w:pPr>
        <w:pStyle w:val="a5"/>
        <w:spacing w:beforeLines="0" w:afterLines="0"/>
        <w:ind w:firstLine="357"/>
      </w:pPr>
    </w:p>
    <w:p w:rsidR="00B8579F" w:rsidRDefault="00B8579F">
      <w:pPr>
        <w:spacing w:before="120" w:after="120"/>
        <w:ind w:firstLine="480"/>
      </w:pPr>
    </w:p>
  </w:endnote>
  <w:endnote w:type="continuationSeparator" w:id="0">
    <w:p w:rsidR="00B8579F" w:rsidRPr="008375F0" w:rsidRDefault="00B8579F" w:rsidP="002A3E65">
      <w:pPr>
        <w:pStyle w:val="a5"/>
        <w:spacing w:before="120" w:after="120"/>
        <w:ind w:firstLine="360"/>
      </w:pPr>
    </w:p>
    <w:p w:rsidR="00B8579F" w:rsidRDefault="00B8579F">
      <w:pPr>
        <w:spacing w:before="120" w:after="120"/>
        <w:ind w:firstLine="480"/>
      </w:pPr>
    </w:p>
  </w:endnote>
  <w:endnote w:type="continuationNotice" w:id="1">
    <w:p w:rsidR="00B8579F" w:rsidRPr="009463EE" w:rsidRDefault="00B8579F" w:rsidP="009463EE">
      <w:pPr>
        <w:pStyle w:val="a5"/>
        <w:spacing w:before="120" w:after="120"/>
      </w:pPr>
    </w:p>
    <w:p w:rsidR="00B8579F" w:rsidRDefault="00B8579F">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162" w:rsidRDefault="00836162" w:rsidP="00F24D70">
    <w:pPr>
      <w:pStyle w:val="a5"/>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2241442"/>
      <w:docPartObj>
        <w:docPartGallery w:val="Page Numbers (Bottom of Page)"/>
        <w:docPartUnique/>
      </w:docPartObj>
    </w:sdtPr>
    <w:sdtEndPr/>
    <w:sdtContent>
      <w:p w:rsidR="00836162" w:rsidRDefault="00836162" w:rsidP="006F7B6B">
        <w:pPr>
          <w:pStyle w:val="a5"/>
          <w:spacing w:before="120" w:after="120"/>
        </w:pPr>
        <w:r>
          <w:fldChar w:fldCharType="begin"/>
        </w:r>
        <w:r>
          <w:instrText>PAGE   \* MERGEFORMAT</w:instrText>
        </w:r>
        <w:r>
          <w:fldChar w:fldCharType="separate"/>
        </w:r>
        <w:r w:rsidR="003D5C0E" w:rsidRPr="003D5C0E">
          <w:rPr>
            <w:lang w:val="zh-CN"/>
          </w:rPr>
          <w:t>5</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162" w:rsidRDefault="00836162" w:rsidP="006F7B6B">
    <w:pPr>
      <w:pStyle w:val="a5"/>
      <w:spacing w:before="120"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836162" w:rsidRDefault="00836162" w:rsidP="006F7B6B">
            <w:pPr>
              <w:pStyle w:val="a5"/>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579F" w:rsidRDefault="00B8579F" w:rsidP="00E95FE4">
      <w:pPr>
        <w:spacing w:before="120" w:after="120"/>
        <w:ind w:firstLine="480"/>
      </w:pPr>
      <w:r>
        <w:separator/>
      </w:r>
    </w:p>
    <w:p w:rsidR="00B8579F" w:rsidRDefault="00B8579F">
      <w:pPr>
        <w:spacing w:before="120" w:after="120"/>
        <w:ind w:firstLine="480"/>
      </w:pPr>
    </w:p>
  </w:footnote>
  <w:footnote w:type="continuationSeparator" w:id="0">
    <w:p w:rsidR="00B8579F" w:rsidRDefault="00B8579F" w:rsidP="00F77A35">
      <w:pPr>
        <w:spacing w:before="120" w:after="120"/>
        <w:ind w:firstLine="480"/>
      </w:pPr>
      <w:r>
        <w:continuationSeparator/>
      </w:r>
    </w:p>
    <w:p w:rsidR="00B8579F" w:rsidRDefault="00B8579F" w:rsidP="00F77A35">
      <w:pPr>
        <w:spacing w:before="120" w:after="120"/>
        <w:ind w:firstLine="480"/>
      </w:pPr>
    </w:p>
    <w:p w:rsidR="00B8579F" w:rsidRDefault="00B8579F" w:rsidP="00F77A35">
      <w:pPr>
        <w:spacing w:before="120" w:after="120"/>
        <w:ind w:firstLine="480"/>
      </w:pPr>
    </w:p>
    <w:p w:rsidR="00B8579F" w:rsidRDefault="00B8579F" w:rsidP="00F77A35">
      <w:pPr>
        <w:spacing w:before="120" w:after="120"/>
        <w:ind w:firstLine="480"/>
      </w:pPr>
    </w:p>
    <w:p w:rsidR="00B8579F" w:rsidRDefault="00B8579F" w:rsidP="00F77A35">
      <w:pPr>
        <w:spacing w:before="120" w:after="120"/>
        <w:ind w:firstLine="480"/>
      </w:pPr>
    </w:p>
    <w:p w:rsidR="00B8579F" w:rsidRDefault="00B8579F" w:rsidP="00F77A35">
      <w:pPr>
        <w:spacing w:before="120" w:after="120"/>
        <w:ind w:firstLine="480"/>
      </w:pPr>
    </w:p>
    <w:p w:rsidR="00B8579F" w:rsidRDefault="00B8579F" w:rsidP="00F77A35">
      <w:pPr>
        <w:spacing w:before="120" w:after="120"/>
        <w:ind w:firstLine="480"/>
      </w:pPr>
    </w:p>
    <w:p w:rsidR="00B8579F" w:rsidRDefault="00B8579F" w:rsidP="00F77A35">
      <w:pPr>
        <w:spacing w:before="120" w:after="120"/>
        <w:ind w:firstLine="480"/>
      </w:pPr>
    </w:p>
    <w:p w:rsidR="00B8579F" w:rsidRDefault="00B8579F">
      <w:pPr>
        <w:spacing w:before="120" w:after="120"/>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162" w:rsidRDefault="00836162" w:rsidP="00F24D70">
    <w:pPr>
      <w:pStyle w:val="a3"/>
      <w:spacing w:before="120" w:after="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162" w:rsidRPr="00F574E3" w:rsidRDefault="00836162" w:rsidP="00F574E3">
    <w:pPr>
      <w:pStyle w:val="a3"/>
      <w:spacing w:before="120" w:after="240"/>
    </w:pPr>
    <w:r>
      <w:rPr>
        <w:rFonts w:hint="eastAsia"/>
        <w:sz w:val="19"/>
        <w:szCs w:val="19"/>
      </w:rPr>
      <w:t>蚁群优化</w:t>
    </w:r>
    <w:r w:rsidRPr="004430E9">
      <w:rPr>
        <w:rFonts w:hint="eastAsia"/>
        <w:sz w:val="19"/>
        <w:szCs w:val="19"/>
      </w:rPr>
      <w:t>算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162" w:rsidRPr="00B06D96" w:rsidRDefault="00836162" w:rsidP="00B06D96">
    <w:pPr>
      <w:pStyle w:val="a3"/>
      <w:spacing w:before="120" w:after="24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162" w:rsidRPr="00F574E3" w:rsidRDefault="00836162" w:rsidP="00F574E3">
    <w:pPr>
      <w:pStyle w:val="a3"/>
      <w:spacing w:before="120" w:after="240"/>
    </w:pPr>
    <w:r>
      <w:fldChar w:fldCharType="begin"/>
    </w:r>
    <w:r>
      <w:instrText xml:space="preserve"> </w:instrText>
    </w:r>
    <w:r>
      <w:rPr>
        <w:rFonts w:hint="eastAsia"/>
      </w:rPr>
      <w:instrText>REF _Ref19178963 \h</w:instrText>
    </w:r>
    <w:r>
      <w:instrText xml:space="preserve"> </w:instrText>
    </w:r>
    <w:r>
      <w:fldChar w:fldCharType="separate"/>
    </w:r>
    <w:r>
      <w:rPr>
        <w:rFonts w:hint="eastAsia"/>
      </w:rPr>
      <w:t>细菌觅食优化算法</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E21E8"/>
    <w:multiLevelType w:val="hybridMultilevel"/>
    <w:tmpl w:val="3A9E272E"/>
    <w:lvl w:ilvl="0" w:tplc="CE7E59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077F49AE"/>
    <w:multiLevelType w:val="hybridMultilevel"/>
    <w:tmpl w:val="A9C21A8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AEA5A05"/>
    <w:multiLevelType w:val="hybridMultilevel"/>
    <w:tmpl w:val="9D6264D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FA00EDC"/>
    <w:multiLevelType w:val="hybridMultilevel"/>
    <w:tmpl w:val="89701ED0"/>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14E82F12"/>
    <w:multiLevelType w:val="hybridMultilevel"/>
    <w:tmpl w:val="041854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nsid w:val="16A97A78"/>
    <w:multiLevelType w:val="hybridMultilevel"/>
    <w:tmpl w:val="596268F8"/>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23287FE2"/>
    <w:multiLevelType w:val="hybridMultilevel"/>
    <w:tmpl w:val="8BF85472"/>
    <w:lvl w:ilvl="0" w:tplc="79AE8330">
      <w:start w:val="1"/>
      <w:numFmt w:val="bullet"/>
      <w:lvlText w:val=""/>
      <w:lvlJc w:val="left"/>
      <w:pPr>
        <w:ind w:left="2344" w:hanging="420"/>
      </w:pPr>
      <w:rPr>
        <w:rFonts w:ascii="Wingdings" w:hAnsi="Wingdings" w:hint="default"/>
      </w:rPr>
    </w:lvl>
    <w:lvl w:ilvl="1" w:tplc="04090003" w:tentative="1">
      <w:start w:val="1"/>
      <w:numFmt w:val="bullet"/>
      <w:lvlText w:val=""/>
      <w:lvlJc w:val="left"/>
      <w:pPr>
        <w:ind w:left="2764" w:hanging="420"/>
      </w:pPr>
      <w:rPr>
        <w:rFonts w:ascii="Wingdings" w:hAnsi="Wingdings" w:hint="default"/>
      </w:rPr>
    </w:lvl>
    <w:lvl w:ilvl="2" w:tplc="04090005" w:tentative="1">
      <w:start w:val="1"/>
      <w:numFmt w:val="bullet"/>
      <w:lvlText w:val=""/>
      <w:lvlJc w:val="left"/>
      <w:pPr>
        <w:ind w:left="3184" w:hanging="420"/>
      </w:pPr>
      <w:rPr>
        <w:rFonts w:ascii="Wingdings" w:hAnsi="Wingdings" w:hint="default"/>
      </w:rPr>
    </w:lvl>
    <w:lvl w:ilvl="3" w:tplc="04090001" w:tentative="1">
      <w:start w:val="1"/>
      <w:numFmt w:val="bullet"/>
      <w:lvlText w:val=""/>
      <w:lvlJc w:val="left"/>
      <w:pPr>
        <w:ind w:left="3604" w:hanging="420"/>
      </w:pPr>
      <w:rPr>
        <w:rFonts w:ascii="Wingdings" w:hAnsi="Wingdings" w:hint="default"/>
      </w:rPr>
    </w:lvl>
    <w:lvl w:ilvl="4" w:tplc="04090003" w:tentative="1">
      <w:start w:val="1"/>
      <w:numFmt w:val="bullet"/>
      <w:lvlText w:val=""/>
      <w:lvlJc w:val="left"/>
      <w:pPr>
        <w:ind w:left="4024" w:hanging="420"/>
      </w:pPr>
      <w:rPr>
        <w:rFonts w:ascii="Wingdings" w:hAnsi="Wingdings" w:hint="default"/>
      </w:rPr>
    </w:lvl>
    <w:lvl w:ilvl="5" w:tplc="04090005" w:tentative="1">
      <w:start w:val="1"/>
      <w:numFmt w:val="bullet"/>
      <w:lvlText w:val=""/>
      <w:lvlJc w:val="left"/>
      <w:pPr>
        <w:ind w:left="4444" w:hanging="420"/>
      </w:pPr>
      <w:rPr>
        <w:rFonts w:ascii="Wingdings" w:hAnsi="Wingdings" w:hint="default"/>
      </w:rPr>
    </w:lvl>
    <w:lvl w:ilvl="6" w:tplc="04090001" w:tentative="1">
      <w:start w:val="1"/>
      <w:numFmt w:val="bullet"/>
      <w:lvlText w:val=""/>
      <w:lvlJc w:val="left"/>
      <w:pPr>
        <w:ind w:left="4864" w:hanging="420"/>
      </w:pPr>
      <w:rPr>
        <w:rFonts w:ascii="Wingdings" w:hAnsi="Wingdings" w:hint="default"/>
      </w:rPr>
    </w:lvl>
    <w:lvl w:ilvl="7" w:tplc="04090003" w:tentative="1">
      <w:start w:val="1"/>
      <w:numFmt w:val="bullet"/>
      <w:lvlText w:val=""/>
      <w:lvlJc w:val="left"/>
      <w:pPr>
        <w:ind w:left="5284" w:hanging="420"/>
      </w:pPr>
      <w:rPr>
        <w:rFonts w:ascii="Wingdings" w:hAnsi="Wingdings" w:hint="default"/>
      </w:rPr>
    </w:lvl>
    <w:lvl w:ilvl="8" w:tplc="04090005" w:tentative="1">
      <w:start w:val="1"/>
      <w:numFmt w:val="bullet"/>
      <w:lvlText w:val=""/>
      <w:lvlJc w:val="left"/>
      <w:pPr>
        <w:ind w:left="5704" w:hanging="420"/>
      </w:pPr>
      <w:rPr>
        <w:rFonts w:ascii="Wingdings" w:hAnsi="Wingdings" w:hint="default"/>
      </w:rPr>
    </w:lvl>
  </w:abstractNum>
  <w:abstractNum w:abstractNumId="8">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2FE65447"/>
    <w:multiLevelType w:val="hybridMultilevel"/>
    <w:tmpl w:val="C4043E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0E24E5C"/>
    <w:multiLevelType w:val="multilevel"/>
    <w:tmpl w:val="21621134"/>
    <w:lvl w:ilvl="0">
      <w:start w:val="15"/>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47E9758B"/>
    <w:multiLevelType w:val="hybridMultilevel"/>
    <w:tmpl w:val="77BE100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7">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65E679D4"/>
    <w:multiLevelType w:val="hybridMultilevel"/>
    <w:tmpl w:val="137AAE7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6AE8119B"/>
    <w:multiLevelType w:val="hybridMultilevel"/>
    <w:tmpl w:val="1666BF8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9B14A97"/>
    <w:multiLevelType w:val="hybridMultilevel"/>
    <w:tmpl w:val="9F40D4B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6"/>
  </w:num>
  <w:num w:numId="2">
    <w:abstractNumId w:val="17"/>
  </w:num>
  <w:num w:numId="3">
    <w:abstractNumId w:val="13"/>
  </w:num>
  <w:num w:numId="4">
    <w:abstractNumId w:val="8"/>
  </w:num>
  <w:num w:numId="5">
    <w:abstractNumId w:val="1"/>
  </w:num>
  <w:num w:numId="6">
    <w:abstractNumId w:val="9"/>
  </w:num>
  <w:num w:numId="7">
    <w:abstractNumId w:val="15"/>
  </w:num>
  <w:num w:numId="8">
    <w:abstractNumId w:val="12"/>
  </w:num>
  <w:num w:numId="9">
    <w:abstractNumId w:val="11"/>
  </w:num>
  <w:num w:numId="10">
    <w:abstractNumId w:val="21"/>
  </w:num>
  <w:num w:numId="11">
    <w:abstractNumId w:val="20"/>
  </w:num>
  <w:num w:numId="12">
    <w:abstractNumId w:val="10"/>
  </w:num>
  <w:num w:numId="13">
    <w:abstractNumId w:val="19"/>
  </w:num>
  <w:num w:numId="14">
    <w:abstractNumId w:val="3"/>
  </w:num>
  <w:num w:numId="15">
    <w:abstractNumId w:val="2"/>
  </w:num>
  <w:num w:numId="16">
    <w:abstractNumId w:val="5"/>
  </w:num>
  <w:num w:numId="17">
    <w:abstractNumId w:val="18"/>
  </w:num>
  <w:num w:numId="18">
    <w:abstractNumId w:val="14"/>
  </w:num>
  <w:num w:numId="19">
    <w:abstractNumId w:val="22"/>
  </w:num>
  <w:num w:numId="20">
    <w:abstractNumId w:val="0"/>
  </w:num>
  <w:num w:numId="21">
    <w:abstractNumId w:val="4"/>
  </w:num>
  <w:num w:numId="22">
    <w:abstractNumId w:val="6"/>
  </w:num>
  <w:num w:numId="23">
    <w:abstractNumId w:val="7"/>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697&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74"/>
    <w:rsid w:val="00000AB9"/>
    <w:rsid w:val="00000B59"/>
    <w:rsid w:val="00000BC5"/>
    <w:rsid w:val="00000C22"/>
    <w:rsid w:val="00000C3C"/>
    <w:rsid w:val="00000E22"/>
    <w:rsid w:val="00000F0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50"/>
    <w:rsid w:val="000033AA"/>
    <w:rsid w:val="0000346B"/>
    <w:rsid w:val="000035DD"/>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938"/>
    <w:rsid w:val="00004A39"/>
    <w:rsid w:val="00004B8E"/>
    <w:rsid w:val="00004E19"/>
    <w:rsid w:val="00004E27"/>
    <w:rsid w:val="00004E88"/>
    <w:rsid w:val="00004FBC"/>
    <w:rsid w:val="0000500D"/>
    <w:rsid w:val="0000505C"/>
    <w:rsid w:val="00005355"/>
    <w:rsid w:val="00005457"/>
    <w:rsid w:val="00005498"/>
    <w:rsid w:val="000055B5"/>
    <w:rsid w:val="000056B0"/>
    <w:rsid w:val="00005875"/>
    <w:rsid w:val="00005882"/>
    <w:rsid w:val="000059E6"/>
    <w:rsid w:val="00005A4A"/>
    <w:rsid w:val="00005A90"/>
    <w:rsid w:val="00005A9F"/>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A4E"/>
    <w:rsid w:val="00006B63"/>
    <w:rsid w:val="00006BB1"/>
    <w:rsid w:val="00006BFB"/>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76"/>
    <w:rsid w:val="000109A5"/>
    <w:rsid w:val="00010A16"/>
    <w:rsid w:val="00010A44"/>
    <w:rsid w:val="00010D1C"/>
    <w:rsid w:val="00010D2D"/>
    <w:rsid w:val="00010D37"/>
    <w:rsid w:val="00010DC5"/>
    <w:rsid w:val="00010DE8"/>
    <w:rsid w:val="00010F04"/>
    <w:rsid w:val="00010FB4"/>
    <w:rsid w:val="00010FE0"/>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46"/>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3"/>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44"/>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1FA6"/>
    <w:rsid w:val="000220F7"/>
    <w:rsid w:val="00022142"/>
    <w:rsid w:val="00022183"/>
    <w:rsid w:val="000221BA"/>
    <w:rsid w:val="00022221"/>
    <w:rsid w:val="000223E9"/>
    <w:rsid w:val="00022444"/>
    <w:rsid w:val="00022536"/>
    <w:rsid w:val="0002259E"/>
    <w:rsid w:val="00022758"/>
    <w:rsid w:val="000229E6"/>
    <w:rsid w:val="00022B8B"/>
    <w:rsid w:val="00022C2C"/>
    <w:rsid w:val="00022C58"/>
    <w:rsid w:val="00022C5B"/>
    <w:rsid w:val="00022E17"/>
    <w:rsid w:val="00022E27"/>
    <w:rsid w:val="00022EAF"/>
    <w:rsid w:val="00022EB6"/>
    <w:rsid w:val="00022EBA"/>
    <w:rsid w:val="00023304"/>
    <w:rsid w:val="0002337B"/>
    <w:rsid w:val="000233CA"/>
    <w:rsid w:val="000235E5"/>
    <w:rsid w:val="000237F8"/>
    <w:rsid w:val="0002383C"/>
    <w:rsid w:val="000239A4"/>
    <w:rsid w:val="00023B13"/>
    <w:rsid w:val="00023BCC"/>
    <w:rsid w:val="00023D22"/>
    <w:rsid w:val="00023FD2"/>
    <w:rsid w:val="000240B4"/>
    <w:rsid w:val="000240D8"/>
    <w:rsid w:val="000240E1"/>
    <w:rsid w:val="000246BE"/>
    <w:rsid w:val="000247A2"/>
    <w:rsid w:val="00024A94"/>
    <w:rsid w:val="00024AE9"/>
    <w:rsid w:val="00024CA0"/>
    <w:rsid w:val="00024F1A"/>
    <w:rsid w:val="00025452"/>
    <w:rsid w:val="000254B5"/>
    <w:rsid w:val="0002580B"/>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47"/>
    <w:rsid w:val="00027CD2"/>
    <w:rsid w:val="00027D1F"/>
    <w:rsid w:val="00027D37"/>
    <w:rsid w:val="00027E61"/>
    <w:rsid w:val="00027F5E"/>
    <w:rsid w:val="00027FDF"/>
    <w:rsid w:val="0003003E"/>
    <w:rsid w:val="000301A3"/>
    <w:rsid w:val="00030235"/>
    <w:rsid w:val="00030539"/>
    <w:rsid w:val="00030695"/>
    <w:rsid w:val="00030933"/>
    <w:rsid w:val="00030981"/>
    <w:rsid w:val="00030B50"/>
    <w:rsid w:val="00030E10"/>
    <w:rsid w:val="0003101B"/>
    <w:rsid w:val="0003102F"/>
    <w:rsid w:val="00031041"/>
    <w:rsid w:val="000310AC"/>
    <w:rsid w:val="00031121"/>
    <w:rsid w:val="00031278"/>
    <w:rsid w:val="0003127A"/>
    <w:rsid w:val="00031435"/>
    <w:rsid w:val="000314A5"/>
    <w:rsid w:val="00031594"/>
    <w:rsid w:val="000316D6"/>
    <w:rsid w:val="00031906"/>
    <w:rsid w:val="00031E7E"/>
    <w:rsid w:val="00031F01"/>
    <w:rsid w:val="00031F42"/>
    <w:rsid w:val="00031F51"/>
    <w:rsid w:val="00032018"/>
    <w:rsid w:val="00032135"/>
    <w:rsid w:val="000322ED"/>
    <w:rsid w:val="0003235F"/>
    <w:rsid w:val="0003237D"/>
    <w:rsid w:val="0003259F"/>
    <w:rsid w:val="0003265B"/>
    <w:rsid w:val="0003267D"/>
    <w:rsid w:val="000327A7"/>
    <w:rsid w:val="0003290F"/>
    <w:rsid w:val="00032B40"/>
    <w:rsid w:val="00032FB4"/>
    <w:rsid w:val="000330D3"/>
    <w:rsid w:val="000333B5"/>
    <w:rsid w:val="000335CA"/>
    <w:rsid w:val="000335EF"/>
    <w:rsid w:val="00033996"/>
    <w:rsid w:val="00033A8C"/>
    <w:rsid w:val="00033DF5"/>
    <w:rsid w:val="0003414C"/>
    <w:rsid w:val="000342B5"/>
    <w:rsid w:val="00034308"/>
    <w:rsid w:val="000343E9"/>
    <w:rsid w:val="00034533"/>
    <w:rsid w:val="0003466F"/>
    <w:rsid w:val="000346BE"/>
    <w:rsid w:val="000346C0"/>
    <w:rsid w:val="0003487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EC9"/>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DF8"/>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4D1"/>
    <w:rsid w:val="0004255C"/>
    <w:rsid w:val="000427BA"/>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60C"/>
    <w:rsid w:val="00043613"/>
    <w:rsid w:val="000438CA"/>
    <w:rsid w:val="0004398B"/>
    <w:rsid w:val="000439B4"/>
    <w:rsid w:val="000439CA"/>
    <w:rsid w:val="00043BDC"/>
    <w:rsid w:val="00043BE4"/>
    <w:rsid w:val="00043E7C"/>
    <w:rsid w:val="000441BF"/>
    <w:rsid w:val="00044204"/>
    <w:rsid w:val="0004420A"/>
    <w:rsid w:val="000443BB"/>
    <w:rsid w:val="000443F5"/>
    <w:rsid w:val="00044595"/>
    <w:rsid w:val="00044743"/>
    <w:rsid w:val="0004476C"/>
    <w:rsid w:val="0004477D"/>
    <w:rsid w:val="00044792"/>
    <w:rsid w:val="00044C03"/>
    <w:rsid w:val="0004500F"/>
    <w:rsid w:val="00045058"/>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82"/>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5F"/>
    <w:rsid w:val="00047F84"/>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0FC3"/>
    <w:rsid w:val="00050FF8"/>
    <w:rsid w:val="0005113C"/>
    <w:rsid w:val="00051155"/>
    <w:rsid w:val="000511D0"/>
    <w:rsid w:val="00051367"/>
    <w:rsid w:val="0005149F"/>
    <w:rsid w:val="00051665"/>
    <w:rsid w:val="00051710"/>
    <w:rsid w:val="0005182F"/>
    <w:rsid w:val="000518F8"/>
    <w:rsid w:val="00051934"/>
    <w:rsid w:val="00051A18"/>
    <w:rsid w:val="00051CA4"/>
    <w:rsid w:val="00051CA6"/>
    <w:rsid w:val="00051E0E"/>
    <w:rsid w:val="00051E32"/>
    <w:rsid w:val="00051FB7"/>
    <w:rsid w:val="00051FE1"/>
    <w:rsid w:val="00052213"/>
    <w:rsid w:val="000524E0"/>
    <w:rsid w:val="000526C4"/>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2E"/>
    <w:rsid w:val="0005488F"/>
    <w:rsid w:val="0005497D"/>
    <w:rsid w:val="00054CEB"/>
    <w:rsid w:val="00054E8E"/>
    <w:rsid w:val="00054FC0"/>
    <w:rsid w:val="000550FF"/>
    <w:rsid w:val="00055134"/>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6E8"/>
    <w:rsid w:val="0006072F"/>
    <w:rsid w:val="0006080B"/>
    <w:rsid w:val="00060855"/>
    <w:rsid w:val="00060878"/>
    <w:rsid w:val="00060B27"/>
    <w:rsid w:val="00060C91"/>
    <w:rsid w:val="00060D2B"/>
    <w:rsid w:val="00060D52"/>
    <w:rsid w:val="00060DC1"/>
    <w:rsid w:val="00061080"/>
    <w:rsid w:val="00061095"/>
    <w:rsid w:val="0006111E"/>
    <w:rsid w:val="00061403"/>
    <w:rsid w:val="00061783"/>
    <w:rsid w:val="000618F8"/>
    <w:rsid w:val="00061905"/>
    <w:rsid w:val="00061935"/>
    <w:rsid w:val="00061997"/>
    <w:rsid w:val="00061AB0"/>
    <w:rsid w:val="00061ADD"/>
    <w:rsid w:val="00061BA5"/>
    <w:rsid w:val="00061BC5"/>
    <w:rsid w:val="00061BC7"/>
    <w:rsid w:val="00061BEF"/>
    <w:rsid w:val="00061CBD"/>
    <w:rsid w:val="00061CCF"/>
    <w:rsid w:val="00061E0E"/>
    <w:rsid w:val="00061EA1"/>
    <w:rsid w:val="00061EBE"/>
    <w:rsid w:val="00062030"/>
    <w:rsid w:val="0006205A"/>
    <w:rsid w:val="000622F2"/>
    <w:rsid w:val="000623E8"/>
    <w:rsid w:val="0006246E"/>
    <w:rsid w:val="00062608"/>
    <w:rsid w:val="0006266F"/>
    <w:rsid w:val="000626E9"/>
    <w:rsid w:val="0006288B"/>
    <w:rsid w:val="00062932"/>
    <w:rsid w:val="00062987"/>
    <w:rsid w:val="00062B29"/>
    <w:rsid w:val="00062C67"/>
    <w:rsid w:val="00062E17"/>
    <w:rsid w:val="00062E74"/>
    <w:rsid w:val="00062EEA"/>
    <w:rsid w:val="000630EA"/>
    <w:rsid w:val="000631C8"/>
    <w:rsid w:val="000632A8"/>
    <w:rsid w:val="000632D3"/>
    <w:rsid w:val="00063347"/>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2D4"/>
    <w:rsid w:val="0006547C"/>
    <w:rsid w:val="0006552B"/>
    <w:rsid w:val="00065823"/>
    <w:rsid w:val="0006587D"/>
    <w:rsid w:val="000658E1"/>
    <w:rsid w:val="000659D7"/>
    <w:rsid w:val="00065C0A"/>
    <w:rsid w:val="00065D83"/>
    <w:rsid w:val="00065DD5"/>
    <w:rsid w:val="00065E3F"/>
    <w:rsid w:val="00065E47"/>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60"/>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0F4"/>
    <w:rsid w:val="0007133B"/>
    <w:rsid w:val="000716ED"/>
    <w:rsid w:val="0007199E"/>
    <w:rsid w:val="00071B6C"/>
    <w:rsid w:val="00071C00"/>
    <w:rsid w:val="00071CDC"/>
    <w:rsid w:val="00071D71"/>
    <w:rsid w:val="00071F54"/>
    <w:rsid w:val="00071FB5"/>
    <w:rsid w:val="0007202D"/>
    <w:rsid w:val="000720B1"/>
    <w:rsid w:val="000722AB"/>
    <w:rsid w:val="0007230F"/>
    <w:rsid w:val="0007238E"/>
    <w:rsid w:val="000723DA"/>
    <w:rsid w:val="00072469"/>
    <w:rsid w:val="000724B4"/>
    <w:rsid w:val="000724B9"/>
    <w:rsid w:val="000724C4"/>
    <w:rsid w:val="00072741"/>
    <w:rsid w:val="000727CB"/>
    <w:rsid w:val="000728B4"/>
    <w:rsid w:val="0007293C"/>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C73"/>
    <w:rsid w:val="00074F60"/>
    <w:rsid w:val="00074F87"/>
    <w:rsid w:val="00075033"/>
    <w:rsid w:val="00075343"/>
    <w:rsid w:val="000753FB"/>
    <w:rsid w:val="000754B1"/>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6B"/>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3E3"/>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0D"/>
    <w:rsid w:val="000810C9"/>
    <w:rsid w:val="000811BF"/>
    <w:rsid w:val="00081285"/>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4BC"/>
    <w:rsid w:val="000826FD"/>
    <w:rsid w:val="000827B6"/>
    <w:rsid w:val="0008293D"/>
    <w:rsid w:val="00082987"/>
    <w:rsid w:val="00082AC6"/>
    <w:rsid w:val="00082AF6"/>
    <w:rsid w:val="00082D78"/>
    <w:rsid w:val="00082DB1"/>
    <w:rsid w:val="00082F70"/>
    <w:rsid w:val="00083007"/>
    <w:rsid w:val="000831D4"/>
    <w:rsid w:val="000832D3"/>
    <w:rsid w:val="000833A5"/>
    <w:rsid w:val="000833E4"/>
    <w:rsid w:val="00083584"/>
    <w:rsid w:val="00083684"/>
    <w:rsid w:val="000837C3"/>
    <w:rsid w:val="000838C0"/>
    <w:rsid w:val="000838DB"/>
    <w:rsid w:val="000839D7"/>
    <w:rsid w:val="00083A21"/>
    <w:rsid w:val="00083BB6"/>
    <w:rsid w:val="00083BBD"/>
    <w:rsid w:val="00083C23"/>
    <w:rsid w:val="00083D62"/>
    <w:rsid w:val="00083DEA"/>
    <w:rsid w:val="00083E6D"/>
    <w:rsid w:val="000840C1"/>
    <w:rsid w:val="0008439F"/>
    <w:rsid w:val="0008469E"/>
    <w:rsid w:val="00084A33"/>
    <w:rsid w:val="00084A37"/>
    <w:rsid w:val="00084AAF"/>
    <w:rsid w:val="00084BB0"/>
    <w:rsid w:val="00084BE9"/>
    <w:rsid w:val="00084C7C"/>
    <w:rsid w:val="00084E48"/>
    <w:rsid w:val="00085236"/>
    <w:rsid w:val="00085261"/>
    <w:rsid w:val="000852A2"/>
    <w:rsid w:val="0008545D"/>
    <w:rsid w:val="0008585A"/>
    <w:rsid w:val="00085889"/>
    <w:rsid w:val="000858B7"/>
    <w:rsid w:val="00085997"/>
    <w:rsid w:val="000859AA"/>
    <w:rsid w:val="00085B40"/>
    <w:rsid w:val="00085B83"/>
    <w:rsid w:val="00085DF2"/>
    <w:rsid w:val="00086067"/>
    <w:rsid w:val="000860A0"/>
    <w:rsid w:val="000861AB"/>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044"/>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346"/>
    <w:rsid w:val="000925DB"/>
    <w:rsid w:val="00092660"/>
    <w:rsid w:val="00092676"/>
    <w:rsid w:val="000927CD"/>
    <w:rsid w:val="00092832"/>
    <w:rsid w:val="00092835"/>
    <w:rsid w:val="00092930"/>
    <w:rsid w:val="00092C0A"/>
    <w:rsid w:val="00092C57"/>
    <w:rsid w:val="00092E52"/>
    <w:rsid w:val="00092ED7"/>
    <w:rsid w:val="000931A5"/>
    <w:rsid w:val="00093230"/>
    <w:rsid w:val="00093277"/>
    <w:rsid w:val="00093283"/>
    <w:rsid w:val="000933CF"/>
    <w:rsid w:val="000933E4"/>
    <w:rsid w:val="000933E9"/>
    <w:rsid w:val="00093439"/>
    <w:rsid w:val="00093465"/>
    <w:rsid w:val="00093658"/>
    <w:rsid w:val="00093721"/>
    <w:rsid w:val="000937D2"/>
    <w:rsid w:val="000938B3"/>
    <w:rsid w:val="0009398B"/>
    <w:rsid w:val="00093B00"/>
    <w:rsid w:val="00093B07"/>
    <w:rsid w:val="00093D19"/>
    <w:rsid w:val="00093DC4"/>
    <w:rsid w:val="00093DF8"/>
    <w:rsid w:val="0009404F"/>
    <w:rsid w:val="00094264"/>
    <w:rsid w:val="0009435E"/>
    <w:rsid w:val="00094803"/>
    <w:rsid w:val="00094B8E"/>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0C"/>
    <w:rsid w:val="00096258"/>
    <w:rsid w:val="000962DB"/>
    <w:rsid w:val="0009630A"/>
    <w:rsid w:val="0009646F"/>
    <w:rsid w:val="00096554"/>
    <w:rsid w:val="000965A8"/>
    <w:rsid w:val="000965CF"/>
    <w:rsid w:val="00096687"/>
    <w:rsid w:val="000966D0"/>
    <w:rsid w:val="000966D9"/>
    <w:rsid w:val="00096701"/>
    <w:rsid w:val="00096746"/>
    <w:rsid w:val="000967A8"/>
    <w:rsid w:val="00096807"/>
    <w:rsid w:val="00096878"/>
    <w:rsid w:val="00096971"/>
    <w:rsid w:val="00096E8E"/>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BB8"/>
    <w:rsid w:val="000A0D50"/>
    <w:rsid w:val="000A0E1C"/>
    <w:rsid w:val="000A0F03"/>
    <w:rsid w:val="000A11D5"/>
    <w:rsid w:val="000A11F4"/>
    <w:rsid w:val="000A12F8"/>
    <w:rsid w:val="000A1367"/>
    <w:rsid w:val="000A145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9F"/>
    <w:rsid w:val="000A2ADA"/>
    <w:rsid w:val="000A2B35"/>
    <w:rsid w:val="000A2C6B"/>
    <w:rsid w:val="000A2D27"/>
    <w:rsid w:val="000A2D6C"/>
    <w:rsid w:val="000A2E1B"/>
    <w:rsid w:val="000A3298"/>
    <w:rsid w:val="000A3375"/>
    <w:rsid w:val="000A33E6"/>
    <w:rsid w:val="000A3548"/>
    <w:rsid w:val="000A3556"/>
    <w:rsid w:val="000A36D1"/>
    <w:rsid w:val="000A36E5"/>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CF9"/>
    <w:rsid w:val="000A5D71"/>
    <w:rsid w:val="000A5FE9"/>
    <w:rsid w:val="000A600D"/>
    <w:rsid w:val="000A6360"/>
    <w:rsid w:val="000A6497"/>
    <w:rsid w:val="000A674D"/>
    <w:rsid w:val="000A6784"/>
    <w:rsid w:val="000A694B"/>
    <w:rsid w:val="000A6B08"/>
    <w:rsid w:val="000A6C39"/>
    <w:rsid w:val="000A6EA5"/>
    <w:rsid w:val="000A6F14"/>
    <w:rsid w:val="000A6FF4"/>
    <w:rsid w:val="000A7228"/>
    <w:rsid w:val="000A7301"/>
    <w:rsid w:val="000A753D"/>
    <w:rsid w:val="000A76F0"/>
    <w:rsid w:val="000A771D"/>
    <w:rsid w:val="000A7A3E"/>
    <w:rsid w:val="000A7A68"/>
    <w:rsid w:val="000A7FDC"/>
    <w:rsid w:val="000A7FF3"/>
    <w:rsid w:val="000B0055"/>
    <w:rsid w:val="000B015B"/>
    <w:rsid w:val="000B02A8"/>
    <w:rsid w:val="000B0323"/>
    <w:rsid w:val="000B034E"/>
    <w:rsid w:val="000B0807"/>
    <w:rsid w:val="000B089C"/>
    <w:rsid w:val="000B09B3"/>
    <w:rsid w:val="000B09F2"/>
    <w:rsid w:val="000B0A2C"/>
    <w:rsid w:val="000B0AB3"/>
    <w:rsid w:val="000B0B87"/>
    <w:rsid w:val="000B0BD0"/>
    <w:rsid w:val="000B0CE9"/>
    <w:rsid w:val="000B0D11"/>
    <w:rsid w:val="000B0E28"/>
    <w:rsid w:val="000B0F1F"/>
    <w:rsid w:val="000B10C5"/>
    <w:rsid w:val="000B1126"/>
    <w:rsid w:val="000B1156"/>
    <w:rsid w:val="000B1188"/>
    <w:rsid w:val="000B12EC"/>
    <w:rsid w:val="000B1337"/>
    <w:rsid w:val="000B1345"/>
    <w:rsid w:val="000B138C"/>
    <w:rsid w:val="000B1395"/>
    <w:rsid w:val="000B161F"/>
    <w:rsid w:val="000B16A2"/>
    <w:rsid w:val="000B16B6"/>
    <w:rsid w:val="000B1786"/>
    <w:rsid w:val="000B17FA"/>
    <w:rsid w:val="000B183D"/>
    <w:rsid w:val="000B195C"/>
    <w:rsid w:val="000B19FC"/>
    <w:rsid w:val="000B1B0F"/>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89"/>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DE"/>
    <w:rsid w:val="000B4BF2"/>
    <w:rsid w:val="000B4D77"/>
    <w:rsid w:val="000B5061"/>
    <w:rsid w:val="000B5154"/>
    <w:rsid w:val="000B5174"/>
    <w:rsid w:val="000B543D"/>
    <w:rsid w:val="000B5440"/>
    <w:rsid w:val="000B54B0"/>
    <w:rsid w:val="000B5650"/>
    <w:rsid w:val="000B56B5"/>
    <w:rsid w:val="000B5799"/>
    <w:rsid w:val="000B5832"/>
    <w:rsid w:val="000B5AC6"/>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B0D"/>
    <w:rsid w:val="000B7C30"/>
    <w:rsid w:val="000B7D6F"/>
    <w:rsid w:val="000B7F29"/>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9D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51"/>
    <w:rsid w:val="000C2C7C"/>
    <w:rsid w:val="000C2CB3"/>
    <w:rsid w:val="000C2EB7"/>
    <w:rsid w:val="000C2F3B"/>
    <w:rsid w:val="000C2F77"/>
    <w:rsid w:val="000C2F98"/>
    <w:rsid w:val="000C2FB8"/>
    <w:rsid w:val="000C3137"/>
    <w:rsid w:val="000C31B7"/>
    <w:rsid w:val="000C32BA"/>
    <w:rsid w:val="000C334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0C"/>
    <w:rsid w:val="000C5789"/>
    <w:rsid w:val="000C586B"/>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12"/>
    <w:rsid w:val="000C64AE"/>
    <w:rsid w:val="000C66CC"/>
    <w:rsid w:val="000C66D5"/>
    <w:rsid w:val="000C69C4"/>
    <w:rsid w:val="000C6C3E"/>
    <w:rsid w:val="000C6C89"/>
    <w:rsid w:val="000C6DDA"/>
    <w:rsid w:val="000C6F2D"/>
    <w:rsid w:val="000C6F50"/>
    <w:rsid w:val="000C7020"/>
    <w:rsid w:val="000C7074"/>
    <w:rsid w:val="000C70DE"/>
    <w:rsid w:val="000C70F2"/>
    <w:rsid w:val="000C7196"/>
    <w:rsid w:val="000C71A4"/>
    <w:rsid w:val="000C71A5"/>
    <w:rsid w:val="000C71BB"/>
    <w:rsid w:val="000C7217"/>
    <w:rsid w:val="000C748A"/>
    <w:rsid w:val="000C759D"/>
    <w:rsid w:val="000C75F6"/>
    <w:rsid w:val="000C7605"/>
    <w:rsid w:val="000C7732"/>
    <w:rsid w:val="000C7874"/>
    <w:rsid w:val="000C7919"/>
    <w:rsid w:val="000C7954"/>
    <w:rsid w:val="000C7A7E"/>
    <w:rsid w:val="000C7ACB"/>
    <w:rsid w:val="000C7B44"/>
    <w:rsid w:val="000C7B4A"/>
    <w:rsid w:val="000C7C39"/>
    <w:rsid w:val="000C7CFE"/>
    <w:rsid w:val="000C7DD8"/>
    <w:rsid w:val="000C7F75"/>
    <w:rsid w:val="000D0009"/>
    <w:rsid w:val="000D019A"/>
    <w:rsid w:val="000D020B"/>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6A8"/>
    <w:rsid w:val="000D4B46"/>
    <w:rsid w:val="000D4B9B"/>
    <w:rsid w:val="000D4C18"/>
    <w:rsid w:val="000D4DB0"/>
    <w:rsid w:val="000D4E2C"/>
    <w:rsid w:val="000D4E3C"/>
    <w:rsid w:val="000D51C2"/>
    <w:rsid w:val="000D5244"/>
    <w:rsid w:val="000D5282"/>
    <w:rsid w:val="000D5383"/>
    <w:rsid w:val="000D55D6"/>
    <w:rsid w:val="000D5988"/>
    <w:rsid w:val="000D5B02"/>
    <w:rsid w:val="000D5B8E"/>
    <w:rsid w:val="000D5B99"/>
    <w:rsid w:val="000D5B9E"/>
    <w:rsid w:val="000D5C89"/>
    <w:rsid w:val="000D5D27"/>
    <w:rsid w:val="000D5D91"/>
    <w:rsid w:val="000D5E26"/>
    <w:rsid w:val="000D6164"/>
    <w:rsid w:val="000D6176"/>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D7FF2"/>
    <w:rsid w:val="000E0078"/>
    <w:rsid w:val="000E027C"/>
    <w:rsid w:val="000E0446"/>
    <w:rsid w:val="000E04F8"/>
    <w:rsid w:val="000E069A"/>
    <w:rsid w:val="000E0707"/>
    <w:rsid w:val="000E078E"/>
    <w:rsid w:val="000E0865"/>
    <w:rsid w:val="000E08DF"/>
    <w:rsid w:val="000E09FA"/>
    <w:rsid w:val="000E0A56"/>
    <w:rsid w:val="000E0AC4"/>
    <w:rsid w:val="000E0DD6"/>
    <w:rsid w:val="000E0E96"/>
    <w:rsid w:val="000E1007"/>
    <w:rsid w:val="000E1046"/>
    <w:rsid w:val="000E117B"/>
    <w:rsid w:val="000E1188"/>
    <w:rsid w:val="000E149B"/>
    <w:rsid w:val="000E14AF"/>
    <w:rsid w:val="000E1527"/>
    <w:rsid w:val="000E1724"/>
    <w:rsid w:val="000E197E"/>
    <w:rsid w:val="000E1B71"/>
    <w:rsid w:val="000E1E2F"/>
    <w:rsid w:val="000E1E5F"/>
    <w:rsid w:val="000E1F91"/>
    <w:rsid w:val="000E1FE3"/>
    <w:rsid w:val="000E2102"/>
    <w:rsid w:val="000E21A3"/>
    <w:rsid w:val="000E23B5"/>
    <w:rsid w:val="000E25B8"/>
    <w:rsid w:val="000E2622"/>
    <w:rsid w:val="000E26A1"/>
    <w:rsid w:val="000E2759"/>
    <w:rsid w:val="000E27CC"/>
    <w:rsid w:val="000E28DF"/>
    <w:rsid w:val="000E29BF"/>
    <w:rsid w:val="000E2C49"/>
    <w:rsid w:val="000E2D1E"/>
    <w:rsid w:val="000E2D48"/>
    <w:rsid w:val="000E2E95"/>
    <w:rsid w:val="000E302E"/>
    <w:rsid w:val="000E3058"/>
    <w:rsid w:val="000E3074"/>
    <w:rsid w:val="000E3201"/>
    <w:rsid w:val="000E33A8"/>
    <w:rsid w:val="000E33F4"/>
    <w:rsid w:val="000E347A"/>
    <w:rsid w:val="000E3645"/>
    <w:rsid w:val="000E3857"/>
    <w:rsid w:val="000E39C7"/>
    <w:rsid w:val="000E3CFD"/>
    <w:rsid w:val="000E3F23"/>
    <w:rsid w:val="000E40D7"/>
    <w:rsid w:val="000E4149"/>
    <w:rsid w:val="000E421A"/>
    <w:rsid w:val="000E4330"/>
    <w:rsid w:val="000E4456"/>
    <w:rsid w:val="000E4545"/>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89"/>
    <w:rsid w:val="000E7BB2"/>
    <w:rsid w:val="000E7BDD"/>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25"/>
    <w:rsid w:val="000F16D9"/>
    <w:rsid w:val="000F177E"/>
    <w:rsid w:val="000F17D6"/>
    <w:rsid w:val="000F17EC"/>
    <w:rsid w:val="000F19FD"/>
    <w:rsid w:val="000F1CEF"/>
    <w:rsid w:val="000F1D38"/>
    <w:rsid w:val="000F1DC6"/>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95F"/>
    <w:rsid w:val="000F4A09"/>
    <w:rsid w:val="000F4A53"/>
    <w:rsid w:val="000F4D11"/>
    <w:rsid w:val="000F4D7A"/>
    <w:rsid w:val="000F4FD8"/>
    <w:rsid w:val="000F50D6"/>
    <w:rsid w:val="000F5112"/>
    <w:rsid w:val="000F5133"/>
    <w:rsid w:val="000F5518"/>
    <w:rsid w:val="000F5522"/>
    <w:rsid w:val="000F553F"/>
    <w:rsid w:val="000F5750"/>
    <w:rsid w:val="000F57BC"/>
    <w:rsid w:val="000F5943"/>
    <w:rsid w:val="000F594A"/>
    <w:rsid w:val="000F5B80"/>
    <w:rsid w:val="000F5BA4"/>
    <w:rsid w:val="000F5BCC"/>
    <w:rsid w:val="000F5C4A"/>
    <w:rsid w:val="000F5C96"/>
    <w:rsid w:val="000F5D5B"/>
    <w:rsid w:val="000F603B"/>
    <w:rsid w:val="000F62DF"/>
    <w:rsid w:val="000F673F"/>
    <w:rsid w:val="000F6864"/>
    <w:rsid w:val="000F69C8"/>
    <w:rsid w:val="000F6AA2"/>
    <w:rsid w:val="000F6BE3"/>
    <w:rsid w:val="000F6D63"/>
    <w:rsid w:val="000F6FE2"/>
    <w:rsid w:val="000F7001"/>
    <w:rsid w:val="000F7191"/>
    <w:rsid w:val="000F71F5"/>
    <w:rsid w:val="000F7377"/>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7DC"/>
    <w:rsid w:val="001018BD"/>
    <w:rsid w:val="001018BE"/>
    <w:rsid w:val="00101AB9"/>
    <w:rsid w:val="00101BFD"/>
    <w:rsid w:val="00101CA6"/>
    <w:rsid w:val="00101D74"/>
    <w:rsid w:val="00101E34"/>
    <w:rsid w:val="00102220"/>
    <w:rsid w:val="0010249F"/>
    <w:rsid w:val="0010263A"/>
    <w:rsid w:val="001026FD"/>
    <w:rsid w:val="0010283F"/>
    <w:rsid w:val="0010294C"/>
    <w:rsid w:val="00102BC3"/>
    <w:rsid w:val="00102C06"/>
    <w:rsid w:val="00102CF5"/>
    <w:rsid w:val="00102D93"/>
    <w:rsid w:val="00102DDD"/>
    <w:rsid w:val="00102EAD"/>
    <w:rsid w:val="00102ED9"/>
    <w:rsid w:val="00102F09"/>
    <w:rsid w:val="00103073"/>
    <w:rsid w:val="001031AC"/>
    <w:rsid w:val="001032E0"/>
    <w:rsid w:val="001034D8"/>
    <w:rsid w:val="0010359D"/>
    <w:rsid w:val="001036BE"/>
    <w:rsid w:val="00103811"/>
    <w:rsid w:val="0010394C"/>
    <w:rsid w:val="00103A7A"/>
    <w:rsid w:val="00103AD3"/>
    <w:rsid w:val="00103AF5"/>
    <w:rsid w:val="00103C43"/>
    <w:rsid w:val="00103DC3"/>
    <w:rsid w:val="001042D3"/>
    <w:rsid w:val="0010434A"/>
    <w:rsid w:val="0010446D"/>
    <w:rsid w:val="001044BE"/>
    <w:rsid w:val="001044E9"/>
    <w:rsid w:val="001046C7"/>
    <w:rsid w:val="00104722"/>
    <w:rsid w:val="00104935"/>
    <w:rsid w:val="00104AFD"/>
    <w:rsid w:val="00104CED"/>
    <w:rsid w:val="00104CF5"/>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647"/>
    <w:rsid w:val="001057A5"/>
    <w:rsid w:val="00105913"/>
    <w:rsid w:val="00105A71"/>
    <w:rsid w:val="00105AA3"/>
    <w:rsid w:val="00105B7E"/>
    <w:rsid w:val="00105BA5"/>
    <w:rsid w:val="00106009"/>
    <w:rsid w:val="00106038"/>
    <w:rsid w:val="00106272"/>
    <w:rsid w:val="001065A6"/>
    <w:rsid w:val="001066F0"/>
    <w:rsid w:val="00106806"/>
    <w:rsid w:val="00106B30"/>
    <w:rsid w:val="00106BF1"/>
    <w:rsid w:val="00106DB9"/>
    <w:rsid w:val="00106E8B"/>
    <w:rsid w:val="00106FA1"/>
    <w:rsid w:val="00107297"/>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4C6"/>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3E5"/>
    <w:rsid w:val="00112443"/>
    <w:rsid w:val="00112492"/>
    <w:rsid w:val="001125DD"/>
    <w:rsid w:val="001126C2"/>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6F3"/>
    <w:rsid w:val="00115736"/>
    <w:rsid w:val="0011573F"/>
    <w:rsid w:val="00115893"/>
    <w:rsid w:val="0011594E"/>
    <w:rsid w:val="00115A89"/>
    <w:rsid w:val="00115BCC"/>
    <w:rsid w:val="00115C8C"/>
    <w:rsid w:val="00115F52"/>
    <w:rsid w:val="001163A0"/>
    <w:rsid w:val="001163E0"/>
    <w:rsid w:val="00116415"/>
    <w:rsid w:val="00116446"/>
    <w:rsid w:val="0011644C"/>
    <w:rsid w:val="00116657"/>
    <w:rsid w:val="0011672F"/>
    <w:rsid w:val="00116770"/>
    <w:rsid w:val="00116851"/>
    <w:rsid w:val="0011689B"/>
    <w:rsid w:val="001168BF"/>
    <w:rsid w:val="001168DF"/>
    <w:rsid w:val="00116947"/>
    <w:rsid w:val="001169F6"/>
    <w:rsid w:val="00116BD8"/>
    <w:rsid w:val="00116DAC"/>
    <w:rsid w:val="00117398"/>
    <w:rsid w:val="001173D9"/>
    <w:rsid w:val="001174DD"/>
    <w:rsid w:val="00117558"/>
    <w:rsid w:val="001176E7"/>
    <w:rsid w:val="0011771F"/>
    <w:rsid w:val="00117949"/>
    <w:rsid w:val="001179D0"/>
    <w:rsid w:val="00117A4F"/>
    <w:rsid w:val="00117AFA"/>
    <w:rsid w:val="00117CDA"/>
    <w:rsid w:val="00117CDC"/>
    <w:rsid w:val="00117CF8"/>
    <w:rsid w:val="00117DE5"/>
    <w:rsid w:val="00117F0C"/>
    <w:rsid w:val="00117F58"/>
    <w:rsid w:val="00120270"/>
    <w:rsid w:val="001202B8"/>
    <w:rsid w:val="001203BC"/>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37"/>
    <w:rsid w:val="00121A76"/>
    <w:rsid w:val="00121A9A"/>
    <w:rsid w:val="00121C95"/>
    <w:rsid w:val="00121CA1"/>
    <w:rsid w:val="00121FCB"/>
    <w:rsid w:val="00121FE4"/>
    <w:rsid w:val="001220F5"/>
    <w:rsid w:val="00122206"/>
    <w:rsid w:val="00122256"/>
    <w:rsid w:val="00122303"/>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AC"/>
    <w:rsid w:val="001245F4"/>
    <w:rsid w:val="001247D1"/>
    <w:rsid w:val="00124933"/>
    <w:rsid w:val="00124976"/>
    <w:rsid w:val="00124A0E"/>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593"/>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BB2"/>
    <w:rsid w:val="00127D82"/>
    <w:rsid w:val="00127E07"/>
    <w:rsid w:val="00127EE0"/>
    <w:rsid w:val="00127F70"/>
    <w:rsid w:val="00130175"/>
    <w:rsid w:val="001301E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CC5"/>
    <w:rsid w:val="00130E6D"/>
    <w:rsid w:val="00130E9C"/>
    <w:rsid w:val="00130F35"/>
    <w:rsid w:val="00131294"/>
    <w:rsid w:val="00131625"/>
    <w:rsid w:val="001316DC"/>
    <w:rsid w:val="001317CF"/>
    <w:rsid w:val="00131AD9"/>
    <w:rsid w:val="00131B36"/>
    <w:rsid w:val="00131B71"/>
    <w:rsid w:val="00131BA4"/>
    <w:rsid w:val="00131BF4"/>
    <w:rsid w:val="00131D6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AFD"/>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ACF"/>
    <w:rsid w:val="00135BDF"/>
    <w:rsid w:val="00135C04"/>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66E"/>
    <w:rsid w:val="00136868"/>
    <w:rsid w:val="001368E7"/>
    <w:rsid w:val="00136AB6"/>
    <w:rsid w:val="00136C2C"/>
    <w:rsid w:val="00136C7D"/>
    <w:rsid w:val="00136C84"/>
    <w:rsid w:val="00136C8E"/>
    <w:rsid w:val="00136CB4"/>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996"/>
    <w:rsid w:val="00140CA9"/>
    <w:rsid w:val="00140D87"/>
    <w:rsid w:val="00140E59"/>
    <w:rsid w:val="00140ED8"/>
    <w:rsid w:val="00141043"/>
    <w:rsid w:val="00141140"/>
    <w:rsid w:val="00141144"/>
    <w:rsid w:val="001413D1"/>
    <w:rsid w:val="001413D4"/>
    <w:rsid w:val="0014155F"/>
    <w:rsid w:val="00141579"/>
    <w:rsid w:val="0014177E"/>
    <w:rsid w:val="00141960"/>
    <w:rsid w:val="00141B95"/>
    <w:rsid w:val="00141C55"/>
    <w:rsid w:val="00141C9F"/>
    <w:rsid w:val="00141D68"/>
    <w:rsid w:val="00142331"/>
    <w:rsid w:val="00142523"/>
    <w:rsid w:val="0014263E"/>
    <w:rsid w:val="00142B31"/>
    <w:rsid w:val="00142B6E"/>
    <w:rsid w:val="00142CA5"/>
    <w:rsid w:val="00142CF2"/>
    <w:rsid w:val="00142D94"/>
    <w:rsid w:val="001430BF"/>
    <w:rsid w:val="001432A6"/>
    <w:rsid w:val="001437D2"/>
    <w:rsid w:val="00143A60"/>
    <w:rsid w:val="00143A8B"/>
    <w:rsid w:val="00143A97"/>
    <w:rsid w:val="00143BCD"/>
    <w:rsid w:val="00144009"/>
    <w:rsid w:val="00144079"/>
    <w:rsid w:val="00144083"/>
    <w:rsid w:val="00144087"/>
    <w:rsid w:val="001440DA"/>
    <w:rsid w:val="001440EA"/>
    <w:rsid w:val="001443A2"/>
    <w:rsid w:val="001443E5"/>
    <w:rsid w:val="00144439"/>
    <w:rsid w:val="001445E0"/>
    <w:rsid w:val="0014482C"/>
    <w:rsid w:val="00144968"/>
    <w:rsid w:val="00144AB6"/>
    <w:rsid w:val="00144C0C"/>
    <w:rsid w:val="00144C6A"/>
    <w:rsid w:val="00144C7D"/>
    <w:rsid w:val="00144DED"/>
    <w:rsid w:val="00144F9C"/>
    <w:rsid w:val="00145124"/>
    <w:rsid w:val="00145301"/>
    <w:rsid w:val="001453A2"/>
    <w:rsid w:val="0014551B"/>
    <w:rsid w:val="001455CF"/>
    <w:rsid w:val="00145724"/>
    <w:rsid w:val="00145829"/>
    <w:rsid w:val="00145928"/>
    <w:rsid w:val="00145B1A"/>
    <w:rsid w:val="00145C4A"/>
    <w:rsid w:val="00145E04"/>
    <w:rsid w:val="00146059"/>
    <w:rsid w:val="001460F6"/>
    <w:rsid w:val="0014612F"/>
    <w:rsid w:val="00146220"/>
    <w:rsid w:val="001465BA"/>
    <w:rsid w:val="00146652"/>
    <w:rsid w:val="00146BC7"/>
    <w:rsid w:val="00146C89"/>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85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92"/>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1D5"/>
    <w:rsid w:val="00153237"/>
    <w:rsid w:val="001532C5"/>
    <w:rsid w:val="00153387"/>
    <w:rsid w:val="001533B0"/>
    <w:rsid w:val="001535F9"/>
    <w:rsid w:val="001537B0"/>
    <w:rsid w:val="00153951"/>
    <w:rsid w:val="0015399E"/>
    <w:rsid w:val="00153B2E"/>
    <w:rsid w:val="00153E16"/>
    <w:rsid w:val="00153F3F"/>
    <w:rsid w:val="00153FA5"/>
    <w:rsid w:val="00154102"/>
    <w:rsid w:val="001542B8"/>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8A"/>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544"/>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8A8"/>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5DA"/>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8F2"/>
    <w:rsid w:val="00165931"/>
    <w:rsid w:val="001659A7"/>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41"/>
    <w:rsid w:val="00166BBE"/>
    <w:rsid w:val="00166BE4"/>
    <w:rsid w:val="00166DA0"/>
    <w:rsid w:val="00166DF2"/>
    <w:rsid w:val="00166F00"/>
    <w:rsid w:val="00166F93"/>
    <w:rsid w:val="00167026"/>
    <w:rsid w:val="001670E3"/>
    <w:rsid w:val="0016740C"/>
    <w:rsid w:val="001675DA"/>
    <w:rsid w:val="001678C7"/>
    <w:rsid w:val="001678FF"/>
    <w:rsid w:val="00167C7B"/>
    <w:rsid w:val="00167F2A"/>
    <w:rsid w:val="00170031"/>
    <w:rsid w:val="001702C9"/>
    <w:rsid w:val="00170315"/>
    <w:rsid w:val="00170355"/>
    <w:rsid w:val="00170656"/>
    <w:rsid w:val="001706BA"/>
    <w:rsid w:val="00170BED"/>
    <w:rsid w:val="00170C5B"/>
    <w:rsid w:val="00170D06"/>
    <w:rsid w:val="00170D58"/>
    <w:rsid w:val="00170E7A"/>
    <w:rsid w:val="00170F40"/>
    <w:rsid w:val="00170FF7"/>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B86"/>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87D"/>
    <w:rsid w:val="00174A91"/>
    <w:rsid w:val="00174B0C"/>
    <w:rsid w:val="00174CF3"/>
    <w:rsid w:val="00174F16"/>
    <w:rsid w:val="00175081"/>
    <w:rsid w:val="00175097"/>
    <w:rsid w:val="00175168"/>
    <w:rsid w:val="001751D7"/>
    <w:rsid w:val="001755B0"/>
    <w:rsid w:val="00175722"/>
    <w:rsid w:val="00175834"/>
    <w:rsid w:val="001759C6"/>
    <w:rsid w:val="00175CC0"/>
    <w:rsid w:val="00175D26"/>
    <w:rsid w:val="0017617C"/>
    <w:rsid w:val="001764B1"/>
    <w:rsid w:val="001766A6"/>
    <w:rsid w:val="00176744"/>
    <w:rsid w:val="001767BD"/>
    <w:rsid w:val="001769A1"/>
    <w:rsid w:val="001769AC"/>
    <w:rsid w:val="00176A9E"/>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75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B8"/>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DA"/>
    <w:rsid w:val="001850E1"/>
    <w:rsid w:val="0018540C"/>
    <w:rsid w:val="00185528"/>
    <w:rsid w:val="00185648"/>
    <w:rsid w:val="00185734"/>
    <w:rsid w:val="0018574A"/>
    <w:rsid w:val="00185757"/>
    <w:rsid w:val="00185868"/>
    <w:rsid w:val="00185979"/>
    <w:rsid w:val="00185BEC"/>
    <w:rsid w:val="00185CAF"/>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B4A"/>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A2F"/>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83B"/>
    <w:rsid w:val="001958A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6FF9"/>
    <w:rsid w:val="00197197"/>
    <w:rsid w:val="0019725D"/>
    <w:rsid w:val="0019733A"/>
    <w:rsid w:val="001973FD"/>
    <w:rsid w:val="001974E4"/>
    <w:rsid w:val="00197580"/>
    <w:rsid w:val="001975B2"/>
    <w:rsid w:val="001975CA"/>
    <w:rsid w:val="0019760F"/>
    <w:rsid w:val="0019777C"/>
    <w:rsid w:val="001977A2"/>
    <w:rsid w:val="0019781B"/>
    <w:rsid w:val="001978C5"/>
    <w:rsid w:val="00197911"/>
    <w:rsid w:val="00197A8C"/>
    <w:rsid w:val="00197B71"/>
    <w:rsid w:val="00197CC3"/>
    <w:rsid w:val="00197D13"/>
    <w:rsid w:val="00197E1D"/>
    <w:rsid w:val="00197FB4"/>
    <w:rsid w:val="001A00E8"/>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6CD"/>
    <w:rsid w:val="001A39DE"/>
    <w:rsid w:val="001A3A32"/>
    <w:rsid w:val="001A3A4F"/>
    <w:rsid w:val="001A3A59"/>
    <w:rsid w:val="001A3B98"/>
    <w:rsid w:val="001A3BF5"/>
    <w:rsid w:val="001A3CB9"/>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6D13"/>
    <w:rsid w:val="001A7264"/>
    <w:rsid w:val="001A736F"/>
    <w:rsid w:val="001A73F9"/>
    <w:rsid w:val="001A7523"/>
    <w:rsid w:val="001A755C"/>
    <w:rsid w:val="001A7602"/>
    <w:rsid w:val="001A7606"/>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278"/>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5E5"/>
    <w:rsid w:val="001B1606"/>
    <w:rsid w:val="001B1635"/>
    <w:rsid w:val="001B18B2"/>
    <w:rsid w:val="001B1D76"/>
    <w:rsid w:val="001B1DF0"/>
    <w:rsid w:val="001B1DFA"/>
    <w:rsid w:val="001B1F6B"/>
    <w:rsid w:val="001B1FA1"/>
    <w:rsid w:val="001B22D6"/>
    <w:rsid w:val="001B2429"/>
    <w:rsid w:val="001B246E"/>
    <w:rsid w:val="001B25AB"/>
    <w:rsid w:val="001B28D4"/>
    <w:rsid w:val="001B2938"/>
    <w:rsid w:val="001B2995"/>
    <w:rsid w:val="001B2C00"/>
    <w:rsid w:val="001B2C0F"/>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25"/>
    <w:rsid w:val="001B4CD3"/>
    <w:rsid w:val="001B4ED5"/>
    <w:rsid w:val="001B50E7"/>
    <w:rsid w:val="001B50F6"/>
    <w:rsid w:val="001B5106"/>
    <w:rsid w:val="001B51B2"/>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462"/>
    <w:rsid w:val="001B66A0"/>
    <w:rsid w:val="001B6715"/>
    <w:rsid w:val="001B6745"/>
    <w:rsid w:val="001B6BDE"/>
    <w:rsid w:val="001B6C01"/>
    <w:rsid w:val="001B6C82"/>
    <w:rsid w:val="001B6CC7"/>
    <w:rsid w:val="001B6D01"/>
    <w:rsid w:val="001B6D1D"/>
    <w:rsid w:val="001B6D3B"/>
    <w:rsid w:val="001B70E7"/>
    <w:rsid w:val="001B72FF"/>
    <w:rsid w:val="001B7460"/>
    <w:rsid w:val="001B767D"/>
    <w:rsid w:val="001B7899"/>
    <w:rsid w:val="001B78CD"/>
    <w:rsid w:val="001B7938"/>
    <w:rsid w:val="001B7BF0"/>
    <w:rsid w:val="001B7CDF"/>
    <w:rsid w:val="001B7DC2"/>
    <w:rsid w:val="001B7DFA"/>
    <w:rsid w:val="001B7EA2"/>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83"/>
    <w:rsid w:val="001C25D6"/>
    <w:rsid w:val="001C25F4"/>
    <w:rsid w:val="001C25F7"/>
    <w:rsid w:val="001C2764"/>
    <w:rsid w:val="001C2829"/>
    <w:rsid w:val="001C2831"/>
    <w:rsid w:val="001C28FB"/>
    <w:rsid w:val="001C2AA7"/>
    <w:rsid w:val="001C2AD4"/>
    <w:rsid w:val="001C2B17"/>
    <w:rsid w:val="001C2F1B"/>
    <w:rsid w:val="001C305E"/>
    <w:rsid w:val="001C311B"/>
    <w:rsid w:val="001C319B"/>
    <w:rsid w:val="001C32F3"/>
    <w:rsid w:val="001C3879"/>
    <w:rsid w:val="001C38A2"/>
    <w:rsid w:val="001C3952"/>
    <w:rsid w:val="001C3978"/>
    <w:rsid w:val="001C3B4E"/>
    <w:rsid w:val="001C3C26"/>
    <w:rsid w:val="001C3C93"/>
    <w:rsid w:val="001C3DDE"/>
    <w:rsid w:val="001C3E34"/>
    <w:rsid w:val="001C3EA3"/>
    <w:rsid w:val="001C3F81"/>
    <w:rsid w:val="001C4071"/>
    <w:rsid w:val="001C40E0"/>
    <w:rsid w:val="001C4104"/>
    <w:rsid w:val="001C4269"/>
    <w:rsid w:val="001C4384"/>
    <w:rsid w:val="001C460C"/>
    <w:rsid w:val="001C47D7"/>
    <w:rsid w:val="001C47DC"/>
    <w:rsid w:val="001C4881"/>
    <w:rsid w:val="001C48E2"/>
    <w:rsid w:val="001C4901"/>
    <w:rsid w:val="001C4905"/>
    <w:rsid w:val="001C4A3C"/>
    <w:rsid w:val="001C4AD5"/>
    <w:rsid w:val="001C4C28"/>
    <w:rsid w:val="001C4C9E"/>
    <w:rsid w:val="001C4D3D"/>
    <w:rsid w:val="001C4D60"/>
    <w:rsid w:val="001C4E8B"/>
    <w:rsid w:val="001C4F8A"/>
    <w:rsid w:val="001C4FBE"/>
    <w:rsid w:val="001C50BA"/>
    <w:rsid w:val="001C50F4"/>
    <w:rsid w:val="001C5204"/>
    <w:rsid w:val="001C5248"/>
    <w:rsid w:val="001C5377"/>
    <w:rsid w:val="001C53DA"/>
    <w:rsid w:val="001C5507"/>
    <w:rsid w:val="001C55E3"/>
    <w:rsid w:val="001C5635"/>
    <w:rsid w:val="001C5647"/>
    <w:rsid w:val="001C583C"/>
    <w:rsid w:val="001C58A3"/>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9D7"/>
    <w:rsid w:val="001C6D42"/>
    <w:rsid w:val="001C6D47"/>
    <w:rsid w:val="001C6D8B"/>
    <w:rsid w:val="001C6F02"/>
    <w:rsid w:val="001C6F27"/>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96C"/>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40"/>
    <w:rsid w:val="001D45B9"/>
    <w:rsid w:val="001D468C"/>
    <w:rsid w:val="001D473D"/>
    <w:rsid w:val="001D4AD7"/>
    <w:rsid w:val="001D4C1B"/>
    <w:rsid w:val="001D4C94"/>
    <w:rsid w:val="001D4D29"/>
    <w:rsid w:val="001D4DBD"/>
    <w:rsid w:val="001D4F61"/>
    <w:rsid w:val="001D4FD5"/>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EDA"/>
    <w:rsid w:val="001D6F10"/>
    <w:rsid w:val="001D706E"/>
    <w:rsid w:val="001D70A9"/>
    <w:rsid w:val="001D7109"/>
    <w:rsid w:val="001D7188"/>
    <w:rsid w:val="001D71E2"/>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2CE"/>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B2"/>
    <w:rsid w:val="001E1FD7"/>
    <w:rsid w:val="001E2191"/>
    <w:rsid w:val="001E2276"/>
    <w:rsid w:val="001E23C4"/>
    <w:rsid w:val="001E24ED"/>
    <w:rsid w:val="001E2553"/>
    <w:rsid w:val="001E2655"/>
    <w:rsid w:val="001E28B4"/>
    <w:rsid w:val="001E28C4"/>
    <w:rsid w:val="001E2932"/>
    <w:rsid w:val="001E2B73"/>
    <w:rsid w:val="001E2C7C"/>
    <w:rsid w:val="001E2D35"/>
    <w:rsid w:val="001E2E40"/>
    <w:rsid w:val="001E2E96"/>
    <w:rsid w:val="001E2ED1"/>
    <w:rsid w:val="001E2EDB"/>
    <w:rsid w:val="001E2F23"/>
    <w:rsid w:val="001E2FB4"/>
    <w:rsid w:val="001E30D5"/>
    <w:rsid w:val="001E314C"/>
    <w:rsid w:val="001E333D"/>
    <w:rsid w:val="001E3376"/>
    <w:rsid w:val="001E3618"/>
    <w:rsid w:val="001E363D"/>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690"/>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1EF"/>
    <w:rsid w:val="001E720C"/>
    <w:rsid w:val="001E7255"/>
    <w:rsid w:val="001E7553"/>
    <w:rsid w:val="001E7589"/>
    <w:rsid w:val="001E7640"/>
    <w:rsid w:val="001E79A5"/>
    <w:rsid w:val="001E7BC9"/>
    <w:rsid w:val="001E7C51"/>
    <w:rsid w:val="001E7D39"/>
    <w:rsid w:val="001E7DE3"/>
    <w:rsid w:val="001E7F02"/>
    <w:rsid w:val="001E7F63"/>
    <w:rsid w:val="001E7FE4"/>
    <w:rsid w:val="001F0186"/>
    <w:rsid w:val="001F0321"/>
    <w:rsid w:val="001F0352"/>
    <w:rsid w:val="001F067B"/>
    <w:rsid w:val="001F083A"/>
    <w:rsid w:val="001F08C0"/>
    <w:rsid w:val="001F0BA7"/>
    <w:rsid w:val="001F0BBD"/>
    <w:rsid w:val="001F0D98"/>
    <w:rsid w:val="001F0F79"/>
    <w:rsid w:val="001F0FEB"/>
    <w:rsid w:val="001F13B7"/>
    <w:rsid w:val="001F146D"/>
    <w:rsid w:val="001F14DD"/>
    <w:rsid w:val="001F156A"/>
    <w:rsid w:val="001F15CD"/>
    <w:rsid w:val="001F1669"/>
    <w:rsid w:val="001F1688"/>
    <w:rsid w:val="001F1839"/>
    <w:rsid w:val="001F18B1"/>
    <w:rsid w:val="001F1BA2"/>
    <w:rsid w:val="001F1D45"/>
    <w:rsid w:val="001F1EB2"/>
    <w:rsid w:val="001F1EE7"/>
    <w:rsid w:val="001F1F06"/>
    <w:rsid w:val="001F1F46"/>
    <w:rsid w:val="001F1F6F"/>
    <w:rsid w:val="001F260D"/>
    <w:rsid w:val="001F26BD"/>
    <w:rsid w:val="001F2890"/>
    <w:rsid w:val="001F2947"/>
    <w:rsid w:val="001F2A58"/>
    <w:rsid w:val="001F2AC7"/>
    <w:rsid w:val="001F2B39"/>
    <w:rsid w:val="001F2EDE"/>
    <w:rsid w:val="001F2F1B"/>
    <w:rsid w:val="001F2FC4"/>
    <w:rsid w:val="001F306D"/>
    <w:rsid w:val="001F307B"/>
    <w:rsid w:val="001F30A9"/>
    <w:rsid w:val="001F30C1"/>
    <w:rsid w:val="001F30E8"/>
    <w:rsid w:val="001F3263"/>
    <w:rsid w:val="001F331D"/>
    <w:rsid w:val="001F3344"/>
    <w:rsid w:val="001F3350"/>
    <w:rsid w:val="001F33DF"/>
    <w:rsid w:val="001F349B"/>
    <w:rsid w:val="001F387D"/>
    <w:rsid w:val="001F3A1E"/>
    <w:rsid w:val="001F3B28"/>
    <w:rsid w:val="001F3C49"/>
    <w:rsid w:val="001F3E74"/>
    <w:rsid w:val="001F3EA8"/>
    <w:rsid w:val="001F3F6B"/>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880"/>
    <w:rsid w:val="001F69B7"/>
    <w:rsid w:val="001F6A74"/>
    <w:rsid w:val="001F6B89"/>
    <w:rsid w:val="001F6C87"/>
    <w:rsid w:val="001F6D67"/>
    <w:rsid w:val="001F6EF8"/>
    <w:rsid w:val="001F701E"/>
    <w:rsid w:val="001F702F"/>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0FB3"/>
    <w:rsid w:val="00201110"/>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2ED4"/>
    <w:rsid w:val="00203015"/>
    <w:rsid w:val="0020318B"/>
    <w:rsid w:val="0020321C"/>
    <w:rsid w:val="00203250"/>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9B"/>
    <w:rsid w:val="002053B3"/>
    <w:rsid w:val="00205514"/>
    <w:rsid w:val="002055A8"/>
    <w:rsid w:val="002055D1"/>
    <w:rsid w:val="002056AF"/>
    <w:rsid w:val="002057C8"/>
    <w:rsid w:val="0020580B"/>
    <w:rsid w:val="00205827"/>
    <w:rsid w:val="00205881"/>
    <w:rsid w:val="002058B6"/>
    <w:rsid w:val="00205973"/>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AA6"/>
    <w:rsid w:val="00207B07"/>
    <w:rsid w:val="00207BC2"/>
    <w:rsid w:val="00207BD3"/>
    <w:rsid w:val="00207CD6"/>
    <w:rsid w:val="00207D3F"/>
    <w:rsid w:val="00207D70"/>
    <w:rsid w:val="00207E49"/>
    <w:rsid w:val="00207EC2"/>
    <w:rsid w:val="00207EF5"/>
    <w:rsid w:val="00207F39"/>
    <w:rsid w:val="00210283"/>
    <w:rsid w:val="002102F9"/>
    <w:rsid w:val="002103F3"/>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1F8C"/>
    <w:rsid w:val="002120B0"/>
    <w:rsid w:val="002124F0"/>
    <w:rsid w:val="00212539"/>
    <w:rsid w:val="00212609"/>
    <w:rsid w:val="002126DD"/>
    <w:rsid w:val="00212701"/>
    <w:rsid w:val="00212877"/>
    <w:rsid w:val="00212A01"/>
    <w:rsid w:val="00212A16"/>
    <w:rsid w:val="00212BD8"/>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90C"/>
    <w:rsid w:val="00214C2D"/>
    <w:rsid w:val="00214C2F"/>
    <w:rsid w:val="00214C37"/>
    <w:rsid w:val="00214C44"/>
    <w:rsid w:val="00214C6D"/>
    <w:rsid w:val="00214E4E"/>
    <w:rsid w:val="00215426"/>
    <w:rsid w:val="002157D9"/>
    <w:rsid w:val="00215A73"/>
    <w:rsid w:val="00215BA0"/>
    <w:rsid w:val="00215C7A"/>
    <w:rsid w:val="00215CB4"/>
    <w:rsid w:val="00215D59"/>
    <w:rsid w:val="00215ED0"/>
    <w:rsid w:val="00215FB7"/>
    <w:rsid w:val="0021612C"/>
    <w:rsid w:val="00216370"/>
    <w:rsid w:val="00216451"/>
    <w:rsid w:val="00216519"/>
    <w:rsid w:val="002165BF"/>
    <w:rsid w:val="00216874"/>
    <w:rsid w:val="00216A4A"/>
    <w:rsid w:val="00216A5B"/>
    <w:rsid w:val="00216B47"/>
    <w:rsid w:val="00216B5E"/>
    <w:rsid w:val="00216F5A"/>
    <w:rsid w:val="00216F9C"/>
    <w:rsid w:val="00216FF5"/>
    <w:rsid w:val="00217279"/>
    <w:rsid w:val="002172E9"/>
    <w:rsid w:val="0021745C"/>
    <w:rsid w:val="002174D6"/>
    <w:rsid w:val="00217964"/>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10"/>
    <w:rsid w:val="00221A9F"/>
    <w:rsid w:val="00221B07"/>
    <w:rsid w:val="00221C3D"/>
    <w:rsid w:val="00221E59"/>
    <w:rsid w:val="00221FB4"/>
    <w:rsid w:val="00221FF4"/>
    <w:rsid w:val="002223AB"/>
    <w:rsid w:val="00222588"/>
    <w:rsid w:val="00222655"/>
    <w:rsid w:val="002226BD"/>
    <w:rsid w:val="0022278A"/>
    <w:rsid w:val="00222796"/>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5FE0"/>
    <w:rsid w:val="00226019"/>
    <w:rsid w:val="00226197"/>
    <w:rsid w:val="002261E3"/>
    <w:rsid w:val="002262B7"/>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001"/>
    <w:rsid w:val="002301CB"/>
    <w:rsid w:val="002303F0"/>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5AB"/>
    <w:rsid w:val="0023480F"/>
    <w:rsid w:val="00234970"/>
    <w:rsid w:val="00234AB0"/>
    <w:rsid w:val="00234AD6"/>
    <w:rsid w:val="00234B22"/>
    <w:rsid w:val="00234CC6"/>
    <w:rsid w:val="00234D74"/>
    <w:rsid w:val="00234DB7"/>
    <w:rsid w:val="00234DB8"/>
    <w:rsid w:val="00234E08"/>
    <w:rsid w:val="00235095"/>
    <w:rsid w:val="002350B2"/>
    <w:rsid w:val="0023519D"/>
    <w:rsid w:val="002351F6"/>
    <w:rsid w:val="002352BF"/>
    <w:rsid w:val="00235313"/>
    <w:rsid w:val="00235423"/>
    <w:rsid w:val="00235564"/>
    <w:rsid w:val="00235597"/>
    <w:rsid w:val="002355A6"/>
    <w:rsid w:val="002355B4"/>
    <w:rsid w:val="0023560D"/>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7B4"/>
    <w:rsid w:val="002368C0"/>
    <w:rsid w:val="0023699A"/>
    <w:rsid w:val="00236A93"/>
    <w:rsid w:val="00236ABB"/>
    <w:rsid w:val="00236B59"/>
    <w:rsid w:val="00236B89"/>
    <w:rsid w:val="00236CB3"/>
    <w:rsid w:val="00236DDB"/>
    <w:rsid w:val="00236F1E"/>
    <w:rsid w:val="00236F91"/>
    <w:rsid w:val="00236FA1"/>
    <w:rsid w:val="00237148"/>
    <w:rsid w:val="002373D4"/>
    <w:rsid w:val="0023748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900"/>
    <w:rsid w:val="00242A91"/>
    <w:rsid w:val="00242D3E"/>
    <w:rsid w:val="002430D9"/>
    <w:rsid w:val="00243228"/>
    <w:rsid w:val="002432B1"/>
    <w:rsid w:val="0024369D"/>
    <w:rsid w:val="0024389A"/>
    <w:rsid w:val="002438F8"/>
    <w:rsid w:val="00243939"/>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E73"/>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CE3"/>
    <w:rsid w:val="00250DC5"/>
    <w:rsid w:val="00250DFC"/>
    <w:rsid w:val="00250F08"/>
    <w:rsid w:val="002512D1"/>
    <w:rsid w:val="0025145C"/>
    <w:rsid w:val="002514E2"/>
    <w:rsid w:val="002514FF"/>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7E0"/>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720"/>
    <w:rsid w:val="00254918"/>
    <w:rsid w:val="00254B04"/>
    <w:rsid w:val="00254C80"/>
    <w:rsid w:val="00254D6A"/>
    <w:rsid w:val="00254DFC"/>
    <w:rsid w:val="00254E5F"/>
    <w:rsid w:val="00254EB0"/>
    <w:rsid w:val="00254F40"/>
    <w:rsid w:val="002550CD"/>
    <w:rsid w:val="00255156"/>
    <w:rsid w:val="00255196"/>
    <w:rsid w:val="00255348"/>
    <w:rsid w:val="00255403"/>
    <w:rsid w:val="00255461"/>
    <w:rsid w:val="0025546D"/>
    <w:rsid w:val="0025562D"/>
    <w:rsid w:val="002557A8"/>
    <w:rsid w:val="002557F2"/>
    <w:rsid w:val="00255A01"/>
    <w:rsid w:val="00255ADA"/>
    <w:rsid w:val="00255B71"/>
    <w:rsid w:val="00255B8A"/>
    <w:rsid w:val="00255C46"/>
    <w:rsid w:val="00255C72"/>
    <w:rsid w:val="00255D19"/>
    <w:rsid w:val="00255D7B"/>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46"/>
    <w:rsid w:val="00257D7B"/>
    <w:rsid w:val="00257FB6"/>
    <w:rsid w:val="00260006"/>
    <w:rsid w:val="0026003E"/>
    <w:rsid w:val="0026021D"/>
    <w:rsid w:val="00260508"/>
    <w:rsid w:val="002605EC"/>
    <w:rsid w:val="00260660"/>
    <w:rsid w:val="00260951"/>
    <w:rsid w:val="00260A07"/>
    <w:rsid w:val="00260A31"/>
    <w:rsid w:val="00260B57"/>
    <w:rsid w:val="00260C45"/>
    <w:rsid w:val="00260C83"/>
    <w:rsid w:val="00260F24"/>
    <w:rsid w:val="00261048"/>
    <w:rsid w:val="00261114"/>
    <w:rsid w:val="00261153"/>
    <w:rsid w:val="00261313"/>
    <w:rsid w:val="0026146A"/>
    <w:rsid w:val="002614CE"/>
    <w:rsid w:val="002615BE"/>
    <w:rsid w:val="002616CF"/>
    <w:rsid w:val="002616E5"/>
    <w:rsid w:val="0026177F"/>
    <w:rsid w:val="00261824"/>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E70"/>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C36"/>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2A9"/>
    <w:rsid w:val="00270312"/>
    <w:rsid w:val="00270708"/>
    <w:rsid w:val="0027074A"/>
    <w:rsid w:val="00270860"/>
    <w:rsid w:val="002709A1"/>
    <w:rsid w:val="00270A28"/>
    <w:rsid w:val="00270B16"/>
    <w:rsid w:val="00270B5A"/>
    <w:rsid w:val="00270BC5"/>
    <w:rsid w:val="00270C53"/>
    <w:rsid w:val="00270CF7"/>
    <w:rsid w:val="00270F82"/>
    <w:rsid w:val="0027104D"/>
    <w:rsid w:val="002710F7"/>
    <w:rsid w:val="00271205"/>
    <w:rsid w:val="00271307"/>
    <w:rsid w:val="00271323"/>
    <w:rsid w:val="002713AA"/>
    <w:rsid w:val="00271465"/>
    <w:rsid w:val="002714DA"/>
    <w:rsid w:val="00271540"/>
    <w:rsid w:val="002715EB"/>
    <w:rsid w:val="0027167C"/>
    <w:rsid w:val="002716F0"/>
    <w:rsid w:val="002717B6"/>
    <w:rsid w:val="002718CB"/>
    <w:rsid w:val="002718E4"/>
    <w:rsid w:val="002718FB"/>
    <w:rsid w:val="00271936"/>
    <w:rsid w:val="00271B9C"/>
    <w:rsid w:val="00271C66"/>
    <w:rsid w:val="00271CEA"/>
    <w:rsid w:val="00271D76"/>
    <w:rsid w:val="00271E1E"/>
    <w:rsid w:val="00271E43"/>
    <w:rsid w:val="00271FA8"/>
    <w:rsid w:val="00272334"/>
    <w:rsid w:val="00272345"/>
    <w:rsid w:val="0027235C"/>
    <w:rsid w:val="00272395"/>
    <w:rsid w:val="0027248D"/>
    <w:rsid w:val="002724C5"/>
    <w:rsid w:val="00272735"/>
    <w:rsid w:val="00272804"/>
    <w:rsid w:val="00272931"/>
    <w:rsid w:val="002729E9"/>
    <w:rsid w:val="00272BDE"/>
    <w:rsid w:val="00272C06"/>
    <w:rsid w:val="00272E8B"/>
    <w:rsid w:val="002731B3"/>
    <w:rsid w:val="0027326D"/>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57"/>
    <w:rsid w:val="00274CC4"/>
    <w:rsid w:val="00274E36"/>
    <w:rsid w:val="00274E48"/>
    <w:rsid w:val="00274EC1"/>
    <w:rsid w:val="00275173"/>
    <w:rsid w:val="00275192"/>
    <w:rsid w:val="002751AB"/>
    <w:rsid w:val="0027521F"/>
    <w:rsid w:val="00275292"/>
    <w:rsid w:val="002752BF"/>
    <w:rsid w:val="002753B1"/>
    <w:rsid w:val="002755AD"/>
    <w:rsid w:val="00275653"/>
    <w:rsid w:val="00275680"/>
    <w:rsid w:val="00275706"/>
    <w:rsid w:val="00275788"/>
    <w:rsid w:val="0027596D"/>
    <w:rsid w:val="002759B0"/>
    <w:rsid w:val="00275C42"/>
    <w:rsid w:val="00275C8F"/>
    <w:rsid w:val="00275C99"/>
    <w:rsid w:val="00275E1D"/>
    <w:rsid w:val="00275F0E"/>
    <w:rsid w:val="00275F40"/>
    <w:rsid w:val="00276089"/>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BF4"/>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31F5"/>
    <w:rsid w:val="002831F9"/>
    <w:rsid w:val="0028327D"/>
    <w:rsid w:val="002832F3"/>
    <w:rsid w:val="002833BF"/>
    <w:rsid w:val="002834D3"/>
    <w:rsid w:val="002834F2"/>
    <w:rsid w:val="0028358A"/>
    <w:rsid w:val="002835E1"/>
    <w:rsid w:val="002836EF"/>
    <w:rsid w:val="00283795"/>
    <w:rsid w:val="00283803"/>
    <w:rsid w:val="002838E9"/>
    <w:rsid w:val="00283B78"/>
    <w:rsid w:val="00283B93"/>
    <w:rsid w:val="00283DBA"/>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4B"/>
    <w:rsid w:val="00285797"/>
    <w:rsid w:val="0028595A"/>
    <w:rsid w:val="00285966"/>
    <w:rsid w:val="00285A17"/>
    <w:rsid w:val="00285A6A"/>
    <w:rsid w:val="00285A75"/>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8D0"/>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CA2"/>
    <w:rsid w:val="00287D05"/>
    <w:rsid w:val="00287D37"/>
    <w:rsid w:val="00287EEF"/>
    <w:rsid w:val="00287FA9"/>
    <w:rsid w:val="0029012E"/>
    <w:rsid w:val="00290201"/>
    <w:rsid w:val="002902DB"/>
    <w:rsid w:val="002903C2"/>
    <w:rsid w:val="0029052B"/>
    <w:rsid w:val="002905F8"/>
    <w:rsid w:val="00290734"/>
    <w:rsid w:val="0029085E"/>
    <w:rsid w:val="00290AB6"/>
    <w:rsid w:val="00290B26"/>
    <w:rsid w:val="00290DCC"/>
    <w:rsid w:val="00290DD3"/>
    <w:rsid w:val="00290DDE"/>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7C3"/>
    <w:rsid w:val="00292914"/>
    <w:rsid w:val="00292BF0"/>
    <w:rsid w:val="00292C75"/>
    <w:rsid w:val="00292CB6"/>
    <w:rsid w:val="00292CD7"/>
    <w:rsid w:val="00292E39"/>
    <w:rsid w:val="0029303F"/>
    <w:rsid w:val="00293095"/>
    <w:rsid w:val="002930C8"/>
    <w:rsid w:val="002930E6"/>
    <w:rsid w:val="002931D3"/>
    <w:rsid w:val="00293297"/>
    <w:rsid w:val="002933AA"/>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6DE"/>
    <w:rsid w:val="0029474D"/>
    <w:rsid w:val="0029498E"/>
    <w:rsid w:val="00294B1C"/>
    <w:rsid w:val="00294BA6"/>
    <w:rsid w:val="00294BFF"/>
    <w:rsid w:val="00294C08"/>
    <w:rsid w:val="00294C5F"/>
    <w:rsid w:val="00294D77"/>
    <w:rsid w:val="00294E90"/>
    <w:rsid w:val="00295069"/>
    <w:rsid w:val="00295091"/>
    <w:rsid w:val="00295098"/>
    <w:rsid w:val="00295251"/>
    <w:rsid w:val="002953D0"/>
    <w:rsid w:val="00295786"/>
    <w:rsid w:val="00295926"/>
    <w:rsid w:val="00295934"/>
    <w:rsid w:val="00295B16"/>
    <w:rsid w:val="00295BB0"/>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2F"/>
    <w:rsid w:val="002968B4"/>
    <w:rsid w:val="002968C8"/>
    <w:rsid w:val="00296A3D"/>
    <w:rsid w:val="00296AD7"/>
    <w:rsid w:val="00296B2D"/>
    <w:rsid w:val="00296E29"/>
    <w:rsid w:val="00297008"/>
    <w:rsid w:val="002971AB"/>
    <w:rsid w:val="00297283"/>
    <w:rsid w:val="002972A5"/>
    <w:rsid w:val="0029739D"/>
    <w:rsid w:val="002973A4"/>
    <w:rsid w:val="002973B5"/>
    <w:rsid w:val="0029763E"/>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28"/>
    <w:rsid w:val="002A1049"/>
    <w:rsid w:val="002A1248"/>
    <w:rsid w:val="002A1269"/>
    <w:rsid w:val="002A1294"/>
    <w:rsid w:val="002A13BE"/>
    <w:rsid w:val="002A14DF"/>
    <w:rsid w:val="002A164E"/>
    <w:rsid w:val="002A1679"/>
    <w:rsid w:val="002A18E7"/>
    <w:rsid w:val="002A194F"/>
    <w:rsid w:val="002A1C39"/>
    <w:rsid w:val="002A1DB7"/>
    <w:rsid w:val="002A1E1F"/>
    <w:rsid w:val="002A21D0"/>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4F9E"/>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DC7"/>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3D"/>
    <w:rsid w:val="002B04CD"/>
    <w:rsid w:val="002B05E5"/>
    <w:rsid w:val="002B06BB"/>
    <w:rsid w:val="002B0704"/>
    <w:rsid w:val="002B0743"/>
    <w:rsid w:val="002B0749"/>
    <w:rsid w:val="002B086D"/>
    <w:rsid w:val="002B0EB6"/>
    <w:rsid w:val="002B12EE"/>
    <w:rsid w:val="002B162C"/>
    <w:rsid w:val="002B16EA"/>
    <w:rsid w:val="002B1850"/>
    <w:rsid w:val="002B1866"/>
    <w:rsid w:val="002B1953"/>
    <w:rsid w:val="002B1A70"/>
    <w:rsid w:val="002B1B49"/>
    <w:rsid w:val="002B1E15"/>
    <w:rsid w:val="002B1E9F"/>
    <w:rsid w:val="002B1F5C"/>
    <w:rsid w:val="002B1F6C"/>
    <w:rsid w:val="002B1F7B"/>
    <w:rsid w:val="002B2049"/>
    <w:rsid w:val="002B20D5"/>
    <w:rsid w:val="002B210C"/>
    <w:rsid w:val="002B2112"/>
    <w:rsid w:val="002B21B1"/>
    <w:rsid w:val="002B2200"/>
    <w:rsid w:val="002B250C"/>
    <w:rsid w:val="002B2551"/>
    <w:rsid w:val="002B2572"/>
    <w:rsid w:val="002B259A"/>
    <w:rsid w:val="002B2693"/>
    <w:rsid w:val="002B26D0"/>
    <w:rsid w:val="002B2852"/>
    <w:rsid w:val="002B28E2"/>
    <w:rsid w:val="002B2A95"/>
    <w:rsid w:val="002B2AB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3F9"/>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2AF"/>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B6"/>
    <w:rsid w:val="002C0AC3"/>
    <w:rsid w:val="002C0D38"/>
    <w:rsid w:val="002C0EE8"/>
    <w:rsid w:val="002C114D"/>
    <w:rsid w:val="002C1171"/>
    <w:rsid w:val="002C126C"/>
    <w:rsid w:val="002C154B"/>
    <w:rsid w:val="002C15AA"/>
    <w:rsid w:val="002C15CE"/>
    <w:rsid w:val="002C1625"/>
    <w:rsid w:val="002C1664"/>
    <w:rsid w:val="002C178C"/>
    <w:rsid w:val="002C1836"/>
    <w:rsid w:val="002C1B51"/>
    <w:rsid w:val="002C1C1D"/>
    <w:rsid w:val="002C1C89"/>
    <w:rsid w:val="002C1CA7"/>
    <w:rsid w:val="002C1D75"/>
    <w:rsid w:val="002C1DC9"/>
    <w:rsid w:val="002C20DC"/>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923"/>
    <w:rsid w:val="002C3AC9"/>
    <w:rsid w:val="002C3C40"/>
    <w:rsid w:val="002C3CBA"/>
    <w:rsid w:val="002C3D21"/>
    <w:rsid w:val="002C3E04"/>
    <w:rsid w:val="002C3FEB"/>
    <w:rsid w:val="002C41F4"/>
    <w:rsid w:val="002C428B"/>
    <w:rsid w:val="002C43CB"/>
    <w:rsid w:val="002C47F9"/>
    <w:rsid w:val="002C4AF5"/>
    <w:rsid w:val="002C4CE7"/>
    <w:rsid w:val="002C4E3E"/>
    <w:rsid w:val="002C4E58"/>
    <w:rsid w:val="002C4F4B"/>
    <w:rsid w:val="002C4F90"/>
    <w:rsid w:val="002C5038"/>
    <w:rsid w:val="002C503C"/>
    <w:rsid w:val="002C5546"/>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D2"/>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AB0"/>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3FB"/>
    <w:rsid w:val="002D252D"/>
    <w:rsid w:val="002D2556"/>
    <w:rsid w:val="002D29E6"/>
    <w:rsid w:val="002D2A98"/>
    <w:rsid w:val="002D2AD0"/>
    <w:rsid w:val="002D2AED"/>
    <w:rsid w:val="002D2B62"/>
    <w:rsid w:val="002D2D89"/>
    <w:rsid w:val="002D2EF8"/>
    <w:rsid w:val="002D2F09"/>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7A7"/>
    <w:rsid w:val="002D58EA"/>
    <w:rsid w:val="002D59C9"/>
    <w:rsid w:val="002D5A9D"/>
    <w:rsid w:val="002D5B40"/>
    <w:rsid w:val="002D5B43"/>
    <w:rsid w:val="002D5BAF"/>
    <w:rsid w:val="002D5C22"/>
    <w:rsid w:val="002D5C74"/>
    <w:rsid w:val="002D5C8C"/>
    <w:rsid w:val="002D5DE6"/>
    <w:rsid w:val="002D5F14"/>
    <w:rsid w:val="002D5F93"/>
    <w:rsid w:val="002D6090"/>
    <w:rsid w:val="002D61CF"/>
    <w:rsid w:val="002D64C2"/>
    <w:rsid w:val="002D658B"/>
    <w:rsid w:val="002D65A9"/>
    <w:rsid w:val="002D669B"/>
    <w:rsid w:val="002D66A8"/>
    <w:rsid w:val="002D6710"/>
    <w:rsid w:val="002D6758"/>
    <w:rsid w:val="002D6A1D"/>
    <w:rsid w:val="002D6A2C"/>
    <w:rsid w:val="002D6AC2"/>
    <w:rsid w:val="002D6B40"/>
    <w:rsid w:val="002D6BCC"/>
    <w:rsid w:val="002D6D0D"/>
    <w:rsid w:val="002D6D0E"/>
    <w:rsid w:val="002D6D39"/>
    <w:rsid w:val="002D6F2D"/>
    <w:rsid w:val="002D6FD5"/>
    <w:rsid w:val="002D7158"/>
    <w:rsid w:val="002D71D7"/>
    <w:rsid w:val="002D72B4"/>
    <w:rsid w:val="002D72C8"/>
    <w:rsid w:val="002D74B9"/>
    <w:rsid w:val="002D7508"/>
    <w:rsid w:val="002D7555"/>
    <w:rsid w:val="002D7750"/>
    <w:rsid w:val="002D7758"/>
    <w:rsid w:val="002D776F"/>
    <w:rsid w:val="002D77D5"/>
    <w:rsid w:val="002D7A9B"/>
    <w:rsid w:val="002D7CAD"/>
    <w:rsid w:val="002D7D64"/>
    <w:rsid w:val="002D7E46"/>
    <w:rsid w:val="002D7FBB"/>
    <w:rsid w:val="002E0009"/>
    <w:rsid w:val="002E0069"/>
    <w:rsid w:val="002E0077"/>
    <w:rsid w:val="002E00EB"/>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6C1"/>
    <w:rsid w:val="002E2727"/>
    <w:rsid w:val="002E2948"/>
    <w:rsid w:val="002E29E4"/>
    <w:rsid w:val="002E2A25"/>
    <w:rsid w:val="002E2A2D"/>
    <w:rsid w:val="002E2C84"/>
    <w:rsid w:val="002E2CC6"/>
    <w:rsid w:val="002E2D49"/>
    <w:rsid w:val="002E2D8F"/>
    <w:rsid w:val="002E2E00"/>
    <w:rsid w:val="002E2E56"/>
    <w:rsid w:val="002E2EAC"/>
    <w:rsid w:val="002E305D"/>
    <w:rsid w:val="002E3110"/>
    <w:rsid w:val="002E3472"/>
    <w:rsid w:val="002E36F7"/>
    <w:rsid w:val="002E38B4"/>
    <w:rsid w:val="002E3B66"/>
    <w:rsid w:val="002E3B72"/>
    <w:rsid w:val="002E3B9E"/>
    <w:rsid w:val="002E3C6E"/>
    <w:rsid w:val="002E3E0D"/>
    <w:rsid w:val="002E3F63"/>
    <w:rsid w:val="002E3F75"/>
    <w:rsid w:val="002E4453"/>
    <w:rsid w:val="002E44D5"/>
    <w:rsid w:val="002E44E6"/>
    <w:rsid w:val="002E46E8"/>
    <w:rsid w:val="002E4785"/>
    <w:rsid w:val="002E498E"/>
    <w:rsid w:val="002E4B7B"/>
    <w:rsid w:val="002E4C39"/>
    <w:rsid w:val="002E4DFA"/>
    <w:rsid w:val="002E4F72"/>
    <w:rsid w:val="002E5048"/>
    <w:rsid w:val="002E506E"/>
    <w:rsid w:val="002E536E"/>
    <w:rsid w:val="002E53E8"/>
    <w:rsid w:val="002E547B"/>
    <w:rsid w:val="002E5483"/>
    <w:rsid w:val="002E55D8"/>
    <w:rsid w:val="002E5789"/>
    <w:rsid w:val="002E57C1"/>
    <w:rsid w:val="002E5873"/>
    <w:rsid w:val="002E58CA"/>
    <w:rsid w:val="002E5A70"/>
    <w:rsid w:val="002E5AEE"/>
    <w:rsid w:val="002E5DAB"/>
    <w:rsid w:val="002E60E0"/>
    <w:rsid w:val="002E6103"/>
    <w:rsid w:val="002E6177"/>
    <w:rsid w:val="002E61CA"/>
    <w:rsid w:val="002E62D5"/>
    <w:rsid w:val="002E6341"/>
    <w:rsid w:val="002E63AC"/>
    <w:rsid w:val="002E63B0"/>
    <w:rsid w:val="002E65A2"/>
    <w:rsid w:val="002E65C6"/>
    <w:rsid w:val="002E6646"/>
    <w:rsid w:val="002E6663"/>
    <w:rsid w:val="002E6699"/>
    <w:rsid w:val="002E66B8"/>
    <w:rsid w:val="002E67C1"/>
    <w:rsid w:val="002E6943"/>
    <w:rsid w:val="002E6E3C"/>
    <w:rsid w:val="002E6E85"/>
    <w:rsid w:val="002E7360"/>
    <w:rsid w:val="002E7373"/>
    <w:rsid w:val="002E74EF"/>
    <w:rsid w:val="002E75A3"/>
    <w:rsid w:val="002E75DB"/>
    <w:rsid w:val="002E798D"/>
    <w:rsid w:val="002E79B2"/>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4A5"/>
    <w:rsid w:val="002F170E"/>
    <w:rsid w:val="002F1A7B"/>
    <w:rsid w:val="002F1B30"/>
    <w:rsid w:val="002F1C39"/>
    <w:rsid w:val="002F1C53"/>
    <w:rsid w:val="002F1D1D"/>
    <w:rsid w:val="002F1EFD"/>
    <w:rsid w:val="002F2142"/>
    <w:rsid w:val="002F2180"/>
    <w:rsid w:val="002F2185"/>
    <w:rsid w:val="002F21B5"/>
    <w:rsid w:val="002F228D"/>
    <w:rsid w:val="002F22DB"/>
    <w:rsid w:val="002F2329"/>
    <w:rsid w:val="002F2450"/>
    <w:rsid w:val="002F246B"/>
    <w:rsid w:val="002F24CB"/>
    <w:rsid w:val="002F251E"/>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58"/>
    <w:rsid w:val="002F3AE1"/>
    <w:rsid w:val="002F3C47"/>
    <w:rsid w:val="002F3D48"/>
    <w:rsid w:val="002F3FF2"/>
    <w:rsid w:val="002F4165"/>
    <w:rsid w:val="002F4319"/>
    <w:rsid w:val="002F435A"/>
    <w:rsid w:val="002F4400"/>
    <w:rsid w:val="002F4439"/>
    <w:rsid w:val="002F4561"/>
    <w:rsid w:val="002F47AF"/>
    <w:rsid w:val="002F47CB"/>
    <w:rsid w:val="002F483A"/>
    <w:rsid w:val="002F4AA9"/>
    <w:rsid w:val="002F4CC6"/>
    <w:rsid w:val="002F4D11"/>
    <w:rsid w:val="002F4F52"/>
    <w:rsid w:val="002F5153"/>
    <w:rsid w:val="002F517A"/>
    <w:rsid w:val="002F51EB"/>
    <w:rsid w:val="002F5661"/>
    <w:rsid w:val="002F57A6"/>
    <w:rsid w:val="002F58DD"/>
    <w:rsid w:val="002F58FE"/>
    <w:rsid w:val="002F594F"/>
    <w:rsid w:val="002F597D"/>
    <w:rsid w:val="002F59EC"/>
    <w:rsid w:val="002F5A6B"/>
    <w:rsid w:val="002F5C50"/>
    <w:rsid w:val="002F5DBE"/>
    <w:rsid w:val="002F5E1B"/>
    <w:rsid w:val="002F5EF1"/>
    <w:rsid w:val="002F5FA5"/>
    <w:rsid w:val="002F6006"/>
    <w:rsid w:val="002F604B"/>
    <w:rsid w:val="002F60B4"/>
    <w:rsid w:val="002F612A"/>
    <w:rsid w:val="002F61A7"/>
    <w:rsid w:val="002F623E"/>
    <w:rsid w:val="002F6433"/>
    <w:rsid w:val="002F65BD"/>
    <w:rsid w:val="002F665F"/>
    <w:rsid w:val="002F66BA"/>
    <w:rsid w:val="002F66FE"/>
    <w:rsid w:val="002F6760"/>
    <w:rsid w:val="002F6786"/>
    <w:rsid w:val="002F6830"/>
    <w:rsid w:val="002F684F"/>
    <w:rsid w:val="002F68FD"/>
    <w:rsid w:val="002F695B"/>
    <w:rsid w:val="002F6A90"/>
    <w:rsid w:val="002F6B13"/>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2B6"/>
    <w:rsid w:val="003003AC"/>
    <w:rsid w:val="00300441"/>
    <w:rsid w:val="0030046E"/>
    <w:rsid w:val="003004EB"/>
    <w:rsid w:val="003006B8"/>
    <w:rsid w:val="0030075F"/>
    <w:rsid w:val="003009FA"/>
    <w:rsid w:val="00300B69"/>
    <w:rsid w:val="00300BE7"/>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137"/>
    <w:rsid w:val="003031BD"/>
    <w:rsid w:val="00303293"/>
    <w:rsid w:val="0030355D"/>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106"/>
    <w:rsid w:val="003056C0"/>
    <w:rsid w:val="003056F6"/>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B7"/>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9E1"/>
    <w:rsid w:val="00310D7B"/>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7C8"/>
    <w:rsid w:val="0031180C"/>
    <w:rsid w:val="003119AE"/>
    <w:rsid w:val="00311CD6"/>
    <w:rsid w:val="00311D6A"/>
    <w:rsid w:val="00311F48"/>
    <w:rsid w:val="00312003"/>
    <w:rsid w:val="00312072"/>
    <w:rsid w:val="003121F0"/>
    <w:rsid w:val="00312303"/>
    <w:rsid w:val="00312389"/>
    <w:rsid w:val="0031253F"/>
    <w:rsid w:val="00312563"/>
    <w:rsid w:val="00312611"/>
    <w:rsid w:val="00312685"/>
    <w:rsid w:val="003127BF"/>
    <w:rsid w:val="003129F0"/>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54"/>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6C5"/>
    <w:rsid w:val="003166D9"/>
    <w:rsid w:val="00316720"/>
    <w:rsid w:val="0031674E"/>
    <w:rsid w:val="00316781"/>
    <w:rsid w:val="003167B4"/>
    <w:rsid w:val="003167BD"/>
    <w:rsid w:val="00316849"/>
    <w:rsid w:val="00316893"/>
    <w:rsid w:val="0031699E"/>
    <w:rsid w:val="00316A2C"/>
    <w:rsid w:val="00316A9D"/>
    <w:rsid w:val="00316E35"/>
    <w:rsid w:val="00316F7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A6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774"/>
    <w:rsid w:val="0032387C"/>
    <w:rsid w:val="00323A33"/>
    <w:rsid w:val="00323A6F"/>
    <w:rsid w:val="00323ADB"/>
    <w:rsid w:val="00323B04"/>
    <w:rsid w:val="00323BCB"/>
    <w:rsid w:val="00323C18"/>
    <w:rsid w:val="00323C57"/>
    <w:rsid w:val="00323F1F"/>
    <w:rsid w:val="00323F81"/>
    <w:rsid w:val="0032407B"/>
    <w:rsid w:val="00324131"/>
    <w:rsid w:val="00324318"/>
    <w:rsid w:val="0032433B"/>
    <w:rsid w:val="00324380"/>
    <w:rsid w:val="00324541"/>
    <w:rsid w:val="0032456B"/>
    <w:rsid w:val="00324600"/>
    <w:rsid w:val="00324699"/>
    <w:rsid w:val="003246CC"/>
    <w:rsid w:val="003249E2"/>
    <w:rsid w:val="00324DD9"/>
    <w:rsid w:val="003251FB"/>
    <w:rsid w:val="00325508"/>
    <w:rsid w:val="003257EA"/>
    <w:rsid w:val="003259A7"/>
    <w:rsid w:val="003259B6"/>
    <w:rsid w:val="003259FB"/>
    <w:rsid w:val="00325B74"/>
    <w:rsid w:val="00325E4C"/>
    <w:rsid w:val="00325F9A"/>
    <w:rsid w:val="00326016"/>
    <w:rsid w:val="00326193"/>
    <w:rsid w:val="0032640D"/>
    <w:rsid w:val="00326530"/>
    <w:rsid w:val="00326610"/>
    <w:rsid w:val="00326760"/>
    <w:rsid w:val="00326782"/>
    <w:rsid w:val="0032679C"/>
    <w:rsid w:val="003269A9"/>
    <w:rsid w:val="00326A40"/>
    <w:rsid w:val="00326BE3"/>
    <w:rsid w:val="00326CC1"/>
    <w:rsid w:val="00326E3C"/>
    <w:rsid w:val="00326EF1"/>
    <w:rsid w:val="00327108"/>
    <w:rsid w:val="00327221"/>
    <w:rsid w:val="003273A4"/>
    <w:rsid w:val="003273A7"/>
    <w:rsid w:val="0032753A"/>
    <w:rsid w:val="0032768E"/>
    <w:rsid w:val="003277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9EF"/>
    <w:rsid w:val="00330C0A"/>
    <w:rsid w:val="00330E35"/>
    <w:rsid w:val="00330E44"/>
    <w:rsid w:val="00330EC8"/>
    <w:rsid w:val="00330EF0"/>
    <w:rsid w:val="00331187"/>
    <w:rsid w:val="00331562"/>
    <w:rsid w:val="003316FF"/>
    <w:rsid w:val="0033175F"/>
    <w:rsid w:val="00331780"/>
    <w:rsid w:val="0033185B"/>
    <w:rsid w:val="00331869"/>
    <w:rsid w:val="00331995"/>
    <w:rsid w:val="00331ADE"/>
    <w:rsid w:val="00331BAE"/>
    <w:rsid w:val="00331E09"/>
    <w:rsid w:val="00331EA5"/>
    <w:rsid w:val="0033200F"/>
    <w:rsid w:val="00332087"/>
    <w:rsid w:val="0033244A"/>
    <w:rsid w:val="00332464"/>
    <w:rsid w:val="003325A3"/>
    <w:rsid w:val="00332691"/>
    <w:rsid w:val="003326DF"/>
    <w:rsid w:val="003327F1"/>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3FBE"/>
    <w:rsid w:val="00334122"/>
    <w:rsid w:val="0033412F"/>
    <w:rsid w:val="003344AB"/>
    <w:rsid w:val="00334523"/>
    <w:rsid w:val="00334772"/>
    <w:rsid w:val="0033491B"/>
    <w:rsid w:val="00334C75"/>
    <w:rsid w:val="00334D12"/>
    <w:rsid w:val="00334D59"/>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43B"/>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9A3"/>
    <w:rsid w:val="00337BA9"/>
    <w:rsid w:val="00337BF3"/>
    <w:rsid w:val="00337C74"/>
    <w:rsid w:val="00337F01"/>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0F98"/>
    <w:rsid w:val="003410DF"/>
    <w:rsid w:val="0034139B"/>
    <w:rsid w:val="003413A1"/>
    <w:rsid w:val="0034157C"/>
    <w:rsid w:val="00341651"/>
    <w:rsid w:val="003416A6"/>
    <w:rsid w:val="00341737"/>
    <w:rsid w:val="0034178B"/>
    <w:rsid w:val="003417B7"/>
    <w:rsid w:val="0034185D"/>
    <w:rsid w:val="00341926"/>
    <w:rsid w:val="00341966"/>
    <w:rsid w:val="00341C7F"/>
    <w:rsid w:val="00341CB4"/>
    <w:rsid w:val="00341CFB"/>
    <w:rsid w:val="00341D0B"/>
    <w:rsid w:val="00341DF6"/>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8E"/>
    <w:rsid w:val="003436DB"/>
    <w:rsid w:val="0034385A"/>
    <w:rsid w:val="00343B94"/>
    <w:rsid w:val="00343E4F"/>
    <w:rsid w:val="00344251"/>
    <w:rsid w:val="003443A0"/>
    <w:rsid w:val="003444AB"/>
    <w:rsid w:val="00344580"/>
    <w:rsid w:val="003445BE"/>
    <w:rsid w:val="0034472E"/>
    <w:rsid w:val="00344840"/>
    <w:rsid w:val="00344946"/>
    <w:rsid w:val="003449FB"/>
    <w:rsid w:val="00344C95"/>
    <w:rsid w:val="00344D57"/>
    <w:rsid w:val="00344DEF"/>
    <w:rsid w:val="00344EA3"/>
    <w:rsid w:val="00344EF8"/>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20"/>
    <w:rsid w:val="003461EC"/>
    <w:rsid w:val="003462AA"/>
    <w:rsid w:val="0034644B"/>
    <w:rsid w:val="003464AA"/>
    <w:rsid w:val="003467AE"/>
    <w:rsid w:val="003467C1"/>
    <w:rsid w:val="003467D3"/>
    <w:rsid w:val="00346904"/>
    <w:rsid w:val="00346907"/>
    <w:rsid w:val="0034694F"/>
    <w:rsid w:val="00346B29"/>
    <w:rsid w:val="00346D46"/>
    <w:rsid w:val="00346D74"/>
    <w:rsid w:val="00346DA1"/>
    <w:rsid w:val="00346E4B"/>
    <w:rsid w:val="00346EB1"/>
    <w:rsid w:val="00346FC0"/>
    <w:rsid w:val="00347264"/>
    <w:rsid w:val="003472EF"/>
    <w:rsid w:val="00347413"/>
    <w:rsid w:val="0034746F"/>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E07"/>
    <w:rsid w:val="00350ECA"/>
    <w:rsid w:val="00350F63"/>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41E"/>
    <w:rsid w:val="003535AA"/>
    <w:rsid w:val="00353603"/>
    <w:rsid w:val="00353853"/>
    <w:rsid w:val="0035393C"/>
    <w:rsid w:val="00353A8C"/>
    <w:rsid w:val="00353ADB"/>
    <w:rsid w:val="00353AF1"/>
    <w:rsid w:val="00353BD1"/>
    <w:rsid w:val="00353ED2"/>
    <w:rsid w:val="00353EEC"/>
    <w:rsid w:val="00353EFC"/>
    <w:rsid w:val="00353F1E"/>
    <w:rsid w:val="003540CC"/>
    <w:rsid w:val="00354173"/>
    <w:rsid w:val="00354468"/>
    <w:rsid w:val="003544E1"/>
    <w:rsid w:val="0035456B"/>
    <w:rsid w:val="0035456F"/>
    <w:rsid w:val="003547A8"/>
    <w:rsid w:val="003548EE"/>
    <w:rsid w:val="00354A0D"/>
    <w:rsid w:val="00354A36"/>
    <w:rsid w:val="00354A4A"/>
    <w:rsid w:val="00354C28"/>
    <w:rsid w:val="00354D3B"/>
    <w:rsid w:val="003550A9"/>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38"/>
    <w:rsid w:val="00356B74"/>
    <w:rsid w:val="00356D88"/>
    <w:rsid w:val="00356E2F"/>
    <w:rsid w:val="00356E57"/>
    <w:rsid w:val="00356ED8"/>
    <w:rsid w:val="00356EE0"/>
    <w:rsid w:val="00357149"/>
    <w:rsid w:val="003571C8"/>
    <w:rsid w:val="00357459"/>
    <w:rsid w:val="0035757F"/>
    <w:rsid w:val="00357726"/>
    <w:rsid w:val="003577C7"/>
    <w:rsid w:val="00357A48"/>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4E"/>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28D"/>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4A"/>
    <w:rsid w:val="00367798"/>
    <w:rsid w:val="003677E5"/>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4D7"/>
    <w:rsid w:val="003715AF"/>
    <w:rsid w:val="003717A2"/>
    <w:rsid w:val="0037185E"/>
    <w:rsid w:val="003719D3"/>
    <w:rsid w:val="00371ABC"/>
    <w:rsid w:val="00371BD0"/>
    <w:rsid w:val="00371CD8"/>
    <w:rsid w:val="00371E11"/>
    <w:rsid w:val="00371E12"/>
    <w:rsid w:val="00371E87"/>
    <w:rsid w:val="00371F73"/>
    <w:rsid w:val="00372324"/>
    <w:rsid w:val="00372358"/>
    <w:rsid w:val="0037237C"/>
    <w:rsid w:val="0037240E"/>
    <w:rsid w:val="00372489"/>
    <w:rsid w:val="003725A7"/>
    <w:rsid w:val="003726BD"/>
    <w:rsid w:val="00372740"/>
    <w:rsid w:val="0037280D"/>
    <w:rsid w:val="00372841"/>
    <w:rsid w:val="003728CE"/>
    <w:rsid w:val="00372A97"/>
    <w:rsid w:val="00372A9B"/>
    <w:rsid w:val="00372B10"/>
    <w:rsid w:val="00372CB1"/>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4FF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6D51"/>
    <w:rsid w:val="00376F07"/>
    <w:rsid w:val="0037700A"/>
    <w:rsid w:val="00377064"/>
    <w:rsid w:val="00377206"/>
    <w:rsid w:val="00377263"/>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9A7"/>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9DA"/>
    <w:rsid w:val="00381D1F"/>
    <w:rsid w:val="00381E84"/>
    <w:rsid w:val="003820FE"/>
    <w:rsid w:val="00382159"/>
    <w:rsid w:val="003823C6"/>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2F4"/>
    <w:rsid w:val="003835A3"/>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31"/>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3F"/>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29"/>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9F"/>
    <w:rsid w:val="003935F5"/>
    <w:rsid w:val="0039364C"/>
    <w:rsid w:val="00393AB5"/>
    <w:rsid w:val="00393B61"/>
    <w:rsid w:val="00393B72"/>
    <w:rsid w:val="00393BB4"/>
    <w:rsid w:val="00393D19"/>
    <w:rsid w:val="00393D28"/>
    <w:rsid w:val="00393E76"/>
    <w:rsid w:val="00394014"/>
    <w:rsid w:val="00394107"/>
    <w:rsid w:val="003942BC"/>
    <w:rsid w:val="003942EF"/>
    <w:rsid w:val="003944A4"/>
    <w:rsid w:val="0039457F"/>
    <w:rsid w:val="0039458B"/>
    <w:rsid w:val="00394598"/>
    <w:rsid w:val="003945AB"/>
    <w:rsid w:val="00394710"/>
    <w:rsid w:val="003947A3"/>
    <w:rsid w:val="00394817"/>
    <w:rsid w:val="00394838"/>
    <w:rsid w:val="003949CD"/>
    <w:rsid w:val="00394A16"/>
    <w:rsid w:val="00394A8F"/>
    <w:rsid w:val="00394B39"/>
    <w:rsid w:val="00394CE7"/>
    <w:rsid w:val="00394DBB"/>
    <w:rsid w:val="00394E0F"/>
    <w:rsid w:val="00394F33"/>
    <w:rsid w:val="00394F6D"/>
    <w:rsid w:val="00395019"/>
    <w:rsid w:val="0039547C"/>
    <w:rsid w:val="003956B4"/>
    <w:rsid w:val="00395767"/>
    <w:rsid w:val="003957BB"/>
    <w:rsid w:val="003958C9"/>
    <w:rsid w:val="003958E0"/>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CBA"/>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9A2"/>
    <w:rsid w:val="003A1C58"/>
    <w:rsid w:val="003A1FA3"/>
    <w:rsid w:val="003A219F"/>
    <w:rsid w:val="003A21CD"/>
    <w:rsid w:val="003A233E"/>
    <w:rsid w:val="003A23DA"/>
    <w:rsid w:val="003A2445"/>
    <w:rsid w:val="003A25AA"/>
    <w:rsid w:val="003A25C6"/>
    <w:rsid w:val="003A27C3"/>
    <w:rsid w:val="003A28AF"/>
    <w:rsid w:val="003A297E"/>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C1F"/>
    <w:rsid w:val="003A3E21"/>
    <w:rsid w:val="003A4015"/>
    <w:rsid w:val="003A4038"/>
    <w:rsid w:val="003A411D"/>
    <w:rsid w:val="003A422A"/>
    <w:rsid w:val="003A42FD"/>
    <w:rsid w:val="003A4356"/>
    <w:rsid w:val="003A4581"/>
    <w:rsid w:val="003A45D2"/>
    <w:rsid w:val="003A4A86"/>
    <w:rsid w:val="003A4AB6"/>
    <w:rsid w:val="003A4B13"/>
    <w:rsid w:val="003A4B3E"/>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231"/>
    <w:rsid w:val="003A765E"/>
    <w:rsid w:val="003A76C6"/>
    <w:rsid w:val="003A7737"/>
    <w:rsid w:val="003A774B"/>
    <w:rsid w:val="003A77AF"/>
    <w:rsid w:val="003A77B1"/>
    <w:rsid w:val="003A7A4F"/>
    <w:rsid w:val="003A7BDE"/>
    <w:rsid w:val="003A7C23"/>
    <w:rsid w:val="003A7CED"/>
    <w:rsid w:val="003A7DC9"/>
    <w:rsid w:val="003B007B"/>
    <w:rsid w:val="003B01DE"/>
    <w:rsid w:val="003B0247"/>
    <w:rsid w:val="003B04C1"/>
    <w:rsid w:val="003B067F"/>
    <w:rsid w:val="003B07F4"/>
    <w:rsid w:val="003B08FC"/>
    <w:rsid w:val="003B09DB"/>
    <w:rsid w:val="003B0A70"/>
    <w:rsid w:val="003B0A99"/>
    <w:rsid w:val="003B0ADD"/>
    <w:rsid w:val="003B0BAD"/>
    <w:rsid w:val="003B0E63"/>
    <w:rsid w:val="003B0E7B"/>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3DB"/>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7FD"/>
    <w:rsid w:val="003B4824"/>
    <w:rsid w:val="003B48D9"/>
    <w:rsid w:val="003B4939"/>
    <w:rsid w:val="003B49D9"/>
    <w:rsid w:val="003B4B38"/>
    <w:rsid w:val="003B4B66"/>
    <w:rsid w:val="003B4D6E"/>
    <w:rsid w:val="003B4E70"/>
    <w:rsid w:val="003B5022"/>
    <w:rsid w:val="003B504A"/>
    <w:rsid w:val="003B523D"/>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3BC"/>
    <w:rsid w:val="003B6452"/>
    <w:rsid w:val="003B67FC"/>
    <w:rsid w:val="003B6949"/>
    <w:rsid w:val="003B6A8F"/>
    <w:rsid w:val="003B6AAB"/>
    <w:rsid w:val="003B6CD2"/>
    <w:rsid w:val="003B6DA3"/>
    <w:rsid w:val="003B6DBD"/>
    <w:rsid w:val="003B6E5E"/>
    <w:rsid w:val="003B6EEB"/>
    <w:rsid w:val="003B6FC4"/>
    <w:rsid w:val="003B7062"/>
    <w:rsid w:val="003B70A1"/>
    <w:rsid w:val="003B70C8"/>
    <w:rsid w:val="003B7102"/>
    <w:rsid w:val="003B717C"/>
    <w:rsid w:val="003B733E"/>
    <w:rsid w:val="003B7501"/>
    <w:rsid w:val="003B7659"/>
    <w:rsid w:val="003B7775"/>
    <w:rsid w:val="003B779E"/>
    <w:rsid w:val="003B77FB"/>
    <w:rsid w:val="003B79A9"/>
    <w:rsid w:val="003B79FF"/>
    <w:rsid w:val="003B7A14"/>
    <w:rsid w:val="003B7A6A"/>
    <w:rsid w:val="003B7C90"/>
    <w:rsid w:val="003B7CE8"/>
    <w:rsid w:val="003B7DDD"/>
    <w:rsid w:val="003B7E21"/>
    <w:rsid w:val="003B7FAA"/>
    <w:rsid w:val="003C0002"/>
    <w:rsid w:val="003C00BA"/>
    <w:rsid w:val="003C020F"/>
    <w:rsid w:val="003C0265"/>
    <w:rsid w:val="003C0336"/>
    <w:rsid w:val="003C03E2"/>
    <w:rsid w:val="003C04CE"/>
    <w:rsid w:val="003C04F9"/>
    <w:rsid w:val="003C06A9"/>
    <w:rsid w:val="003C06C2"/>
    <w:rsid w:val="003C06F0"/>
    <w:rsid w:val="003C077F"/>
    <w:rsid w:val="003C07CB"/>
    <w:rsid w:val="003C087A"/>
    <w:rsid w:val="003C0897"/>
    <w:rsid w:val="003C08AD"/>
    <w:rsid w:val="003C0A69"/>
    <w:rsid w:val="003C0AD4"/>
    <w:rsid w:val="003C0B2B"/>
    <w:rsid w:val="003C0BFD"/>
    <w:rsid w:val="003C0C4F"/>
    <w:rsid w:val="003C0CEF"/>
    <w:rsid w:val="003C0DAB"/>
    <w:rsid w:val="003C0E84"/>
    <w:rsid w:val="003C0ED4"/>
    <w:rsid w:val="003C12F3"/>
    <w:rsid w:val="003C142A"/>
    <w:rsid w:val="003C148C"/>
    <w:rsid w:val="003C1553"/>
    <w:rsid w:val="003C1618"/>
    <w:rsid w:val="003C162F"/>
    <w:rsid w:val="003C17D1"/>
    <w:rsid w:val="003C1A4E"/>
    <w:rsid w:val="003C1B2E"/>
    <w:rsid w:val="003C1DCA"/>
    <w:rsid w:val="003C1E02"/>
    <w:rsid w:val="003C1E7B"/>
    <w:rsid w:val="003C1EDC"/>
    <w:rsid w:val="003C1FAF"/>
    <w:rsid w:val="003C1FF0"/>
    <w:rsid w:val="003C2048"/>
    <w:rsid w:val="003C2278"/>
    <w:rsid w:val="003C22F5"/>
    <w:rsid w:val="003C2491"/>
    <w:rsid w:val="003C2605"/>
    <w:rsid w:val="003C26F6"/>
    <w:rsid w:val="003C27E9"/>
    <w:rsid w:val="003C2AFC"/>
    <w:rsid w:val="003C2C38"/>
    <w:rsid w:val="003C2C5B"/>
    <w:rsid w:val="003C2DDD"/>
    <w:rsid w:val="003C3156"/>
    <w:rsid w:val="003C3243"/>
    <w:rsid w:val="003C3326"/>
    <w:rsid w:val="003C33AB"/>
    <w:rsid w:val="003C33AD"/>
    <w:rsid w:val="003C33B0"/>
    <w:rsid w:val="003C3628"/>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7ED"/>
    <w:rsid w:val="003C58CF"/>
    <w:rsid w:val="003C5BC6"/>
    <w:rsid w:val="003C5C2C"/>
    <w:rsid w:val="003C5E32"/>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5BE"/>
    <w:rsid w:val="003C7605"/>
    <w:rsid w:val="003C7939"/>
    <w:rsid w:val="003C7AAC"/>
    <w:rsid w:val="003C7B1F"/>
    <w:rsid w:val="003C7D5B"/>
    <w:rsid w:val="003C7EC0"/>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BB0"/>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0"/>
    <w:rsid w:val="003D34F9"/>
    <w:rsid w:val="003D3603"/>
    <w:rsid w:val="003D3706"/>
    <w:rsid w:val="003D38F8"/>
    <w:rsid w:val="003D39A7"/>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D39"/>
    <w:rsid w:val="003D4EC5"/>
    <w:rsid w:val="003D507A"/>
    <w:rsid w:val="003D539C"/>
    <w:rsid w:val="003D53EE"/>
    <w:rsid w:val="003D54AC"/>
    <w:rsid w:val="003D54B6"/>
    <w:rsid w:val="003D550B"/>
    <w:rsid w:val="003D56D2"/>
    <w:rsid w:val="003D5742"/>
    <w:rsid w:val="003D5746"/>
    <w:rsid w:val="003D576C"/>
    <w:rsid w:val="003D57C7"/>
    <w:rsid w:val="003D598B"/>
    <w:rsid w:val="003D59F6"/>
    <w:rsid w:val="003D5A12"/>
    <w:rsid w:val="003D5B20"/>
    <w:rsid w:val="003D5C09"/>
    <w:rsid w:val="003D5C0E"/>
    <w:rsid w:val="003D5CC4"/>
    <w:rsid w:val="003D5D1D"/>
    <w:rsid w:val="003D5F84"/>
    <w:rsid w:val="003D5FC8"/>
    <w:rsid w:val="003D60EE"/>
    <w:rsid w:val="003D6181"/>
    <w:rsid w:val="003D6233"/>
    <w:rsid w:val="003D6364"/>
    <w:rsid w:val="003D6488"/>
    <w:rsid w:val="003D6549"/>
    <w:rsid w:val="003D659B"/>
    <w:rsid w:val="003D6ACF"/>
    <w:rsid w:val="003D6B7B"/>
    <w:rsid w:val="003D6BC8"/>
    <w:rsid w:val="003D6D78"/>
    <w:rsid w:val="003D6D9E"/>
    <w:rsid w:val="003D70B5"/>
    <w:rsid w:val="003D70C9"/>
    <w:rsid w:val="003D71DA"/>
    <w:rsid w:val="003D738B"/>
    <w:rsid w:val="003D73F8"/>
    <w:rsid w:val="003D750E"/>
    <w:rsid w:val="003D765C"/>
    <w:rsid w:val="003D767A"/>
    <w:rsid w:val="003D79A2"/>
    <w:rsid w:val="003D79B1"/>
    <w:rsid w:val="003D7B24"/>
    <w:rsid w:val="003D7B65"/>
    <w:rsid w:val="003D7BC3"/>
    <w:rsid w:val="003D7BE0"/>
    <w:rsid w:val="003D7C5F"/>
    <w:rsid w:val="003D7C6D"/>
    <w:rsid w:val="003D7DD8"/>
    <w:rsid w:val="003D7EB5"/>
    <w:rsid w:val="003E037D"/>
    <w:rsid w:val="003E038E"/>
    <w:rsid w:val="003E04E6"/>
    <w:rsid w:val="003E053E"/>
    <w:rsid w:val="003E05A7"/>
    <w:rsid w:val="003E05E3"/>
    <w:rsid w:val="003E0661"/>
    <w:rsid w:val="003E0676"/>
    <w:rsid w:val="003E0708"/>
    <w:rsid w:val="003E07C5"/>
    <w:rsid w:val="003E0858"/>
    <w:rsid w:val="003E095F"/>
    <w:rsid w:val="003E0A8F"/>
    <w:rsid w:val="003E0D43"/>
    <w:rsid w:val="003E0D6B"/>
    <w:rsid w:val="003E0D9C"/>
    <w:rsid w:val="003E0F0F"/>
    <w:rsid w:val="003E0F48"/>
    <w:rsid w:val="003E0F5C"/>
    <w:rsid w:val="003E100A"/>
    <w:rsid w:val="003E1024"/>
    <w:rsid w:val="003E11BF"/>
    <w:rsid w:val="003E1206"/>
    <w:rsid w:val="003E1224"/>
    <w:rsid w:val="003E126F"/>
    <w:rsid w:val="003E12D9"/>
    <w:rsid w:val="003E15A3"/>
    <w:rsid w:val="003E1883"/>
    <w:rsid w:val="003E1935"/>
    <w:rsid w:val="003E19AF"/>
    <w:rsid w:val="003E1ABE"/>
    <w:rsid w:val="003E1E1A"/>
    <w:rsid w:val="003E1E29"/>
    <w:rsid w:val="003E2156"/>
    <w:rsid w:val="003E2463"/>
    <w:rsid w:val="003E25DE"/>
    <w:rsid w:val="003E26C6"/>
    <w:rsid w:val="003E2724"/>
    <w:rsid w:val="003E282A"/>
    <w:rsid w:val="003E29C2"/>
    <w:rsid w:val="003E2A63"/>
    <w:rsid w:val="003E2AF5"/>
    <w:rsid w:val="003E2BA7"/>
    <w:rsid w:val="003E2BA9"/>
    <w:rsid w:val="003E2BF4"/>
    <w:rsid w:val="003E2C31"/>
    <w:rsid w:val="003E2C5A"/>
    <w:rsid w:val="003E2DF5"/>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08"/>
    <w:rsid w:val="003F015A"/>
    <w:rsid w:val="003F0332"/>
    <w:rsid w:val="003F047E"/>
    <w:rsid w:val="003F0647"/>
    <w:rsid w:val="003F076F"/>
    <w:rsid w:val="003F097E"/>
    <w:rsid w:val="003F09C7"/>
    <w:rsid w:val="003F0BDE"/>
    <w:rsid w:val="003F0E48"/>
    <w:rsid w:val="003F0F13"/>
    <w:rsid w:val="003F12BB"/>
    <w:rsid w:val="003F12E9"/>
    <w:rsid w:val="003F1305"/>
    <w:rsid w:val="003F13A3"/>
    <w:rsid w:val="003F1409"/>
    <w:rsid w:val="003F1412"/>
    <w:rsid w:val="003F145F"/>
    <w:rsid w:val="003F151B"/>
    <w:rsid w:val="003F1638"/>
    <w:rsid w:val="003F1843"/>
    <w:rsid w:val="003F19A5"/>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C7F"/>
    <w:rsid w:val="003F2CF4"/>
    <w:rsid w:val="003F2D00"/>
    <w:rsid w:val="003F2E06"/>
    <w:rsid w:val="003F2EE4"/>
    <w:rsid w:val="003F2F1E"/>
    <w:rsid w:val="003F2F2B"/>
    <w:rsid w:val="003F2F9A"/>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A69"/>
    <w:rsid w:val="003F5C2D"/>
    <w:rsid w:val="003F5C6E"/>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A75"/>
    <w:rsid w:val="003F6B3A"/>
    <w:rsid w:val="003F6D3E"/>
    <w:rsid w:val="003F6D5D"/>
    <w:rsid w:val="003F6EE1"/>
    <w:rsid w:val="003F703F"/>
    <w:rsid w:val="003F7056"/>
    <w:rsid w:val="003F7122"/>
    <w:rsid w:val="003F713D"/>
    <w:rsid w:val="003F7223"/>
    <w:rsid w:val="003F73F9"/>
    <w:rsid w:val="003F7433"/>
    <w:rsid w:val="003F747C"/>
    <w:rsid w:val="003F76F9"/>
    <w:rsid w:val="003F7A7D"/>
    <w:rsid w:val="003F7BFB"/>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2CA"/>
    <w:rsid w:val="0040137C"/>
    <w:rsid w:val="0040142C"/>
    <w:rsid w:val="0040150C"/>
    <w:rsid w:val="004015AF"/>
    <w:rsid w:val="004016C2"/>
    <w:rsid w:val="00401704"/>
    <w:rsid w:val="00401915"/>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6D"/>
    <w:rsid w:val="00402A80"/>
    <w:rsid w:val="00402A91"/>
    <w:rsid w:val="00402AB5"/>
    <w:rsid w:val="00402B70"/>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8E9"/>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47"/>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6AF"/>
    <w:rsid w:val="004107A2"/>
    <w:rsid w:val="0041094E"/>
    <w:rsid w:val="00410B5B"/>
    <w:rsid w:val="00410C89"/>
    <w:rsid w:val="00410E2E"/>
    <w:rsid w:val="00410E37"/>
    <w:rsid w:val="00410EB3"/>
    <w:rsid w:val="004110EE"/>
    <w:rsid w:val="0041130C"/>
    <w:rsid w:val="0041154E"/>
    <w:rsid w:val="00411634"/>
    <w:rsid w:val="0041164D"/>
    <w:rsid w:val="004117A7"/>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BD5"/>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EEC"/>
    <w:rsid w:val="00413FD6"/>
    <w:rsid w:val="00414234"/>
    <w:rsid w:val="00414236"/>
    <w:rsid w:val="00414248"/>
    <w:rsid w:val="00414444"/>
    <w:rsid w:val="004144A5"/>
    <w:rsid w:val="004144AB"/>
    <w:rsid w:val="004144BB"/>
    <w:rsid w:val="004144F4"/>
    <w:rsid w:val="00414841"/>
    <w:rsid w:val="00414932"/>
    <w:rsid w:val="004149FA"/>
    <w:rsid w:val="00414B22"/>
    <w:rsid w:val="00414B7C"/>
    <w:rsid w:val="00414B7D"/>
    <w:rsid w:val="00414F20"/>
    <w:rsid w:val="00415099"/>
    <w:rsid w:val="004151A6"/>
    <w:rsid w:val="0041522D"/>
    <w:rsid w:val="004153DE"/>
    <w:rsid w:val="00415438"/>
    <w:rsid w:val="0041559D"/>
    <w:rsid w:val="004155C3"/>
    <w:rsid w:val="00415AAF"/>
    <w:rsid w:val="00415CD1"/>
    <w:rsid w:val="00415E86"/>
    <w:rsid w:val="00415EB5"/>
    <w:rsid w:val="00415F02"/>
    <w:rsid w:val="00415F5C"/>
    <w:rsid w:val="00415F81"/>
    <w:rsid w:val="00416024"/>
    <w:rsid w:val="004160B1"/>
    <w:rsid w:val="004160DB"/>
    <w:rsid w:val="00416192"/>
    <w:rsid w:val="0041647B"/>
    <w:rsid w:val="00416553"/>
    <w:rsid w:val="004165EA"/>
    <w:rsid w:val="00416650"/>
    <w:rsid w:val="004167D7"/>
    <w:rsid w:val="0041696A"/>
    <w:rsid w:val="004169BC"/>
    <w:rsid w:val="004169D1"/>
    <w:rsid w:val="00416A05"/>
    <w:rsid w:val="00416AA5"/>
    <w:rsid w:val="00416B0A"/>
    <w:rsid w:val="00416B29"/>
    <w:rsid w:val="00416B4F"/>
    <w:rsid w:val="00416BE4"/>
    <w:rsid w:val="00416C20"/>
    <w:rsid w:val="00416E52"/>
    <w:rsid w:val="00416F46"/>
    <w:rsid w:val="00416F55"/>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17DB9"/>
    <w:rsid w:val="0042024C"/>
    <w:rsid w:val="00420354"/>
    <w:rsid w:val="0042043B"/>
    <w:rsid w:val="0042056B"/>
    <w:rsid w:val="004205A8"/>
    <w:rsid w:val="004207EB"/>
    <w:rsid w:val="00420A07"/>
    <w:rsid w:val="00420A29"/>
    <w:rsid w:val="00420B0A"/>
    <w:rsid w:val="00421020"/>
    <w:rsid w:val="0042109C"/>
    <w:rsid w:val="004211D0"/>
    <w:rsid w:val="0042125B"/>
    <w:rsid w:val="004212F4"/>
    <w:rsid w:val="00421564"/>
    <w:rsid w:val="0042174F"/>
    <w:rsid w:val="0042175F"/>
    <w:rsid w:val="004218D0"/>
    <w:rsid w:val="00421A2A"/>
    <w:rsid w:val="00421B1C"/>
    <w:rsid w:val="00421CE8"/>
    <w:rsid w:val="00421CF3"/>
    <w:rsid w:val="00421D36"/>
    <w:rsid w:val="00421DC9"/>
    <w:rsid w:val="00421E4F"/>
    <w:rsid w:val="00421E83"/>
    <w:rsid w:val="00421F8F"/>
    <w:rsid w:val="00422066"/>
    <w:rsid w:val="004221C1"/>
    <w:rsid w:val="0042235C"/>
    <w:rsid w:val="00422497"/>
    <w:rsid w:val="00422660"/>
    <w:rsid w:val="00422672"/>
    <w:rsid w:val="0042286A"/>
    <w:rsid w:val="004228CD"/>
    <w:rsid w:val="0042294F"/>
    <w:rsid w:val="004229B6"/>
    <w:rsid w:val="00422ADE"/>
    <w:rsid w:val="00422B4E"/>
    <w:rsid w:val="00422BFB"/>
    <w:rsid w:val="00422C44"/>
    <w:rsid w:val="00422EEC"/>
    <w:rsid w:val="00422F22"/>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246"/>
    <w:rsid w:val="004254A0"/>
    <w:rsid w:val="00425506"/>
    <w:rsid w:val="004255B7"/>
    <w:rsid w:val="004255D2"/>
    <w:rsid w:val="0042562C"/>
    <w:rsid w:val="00425998"/>
    <w:rsid w:val="00425A08"/>
    <w:rsid w:val="00425A23"/>
    <w:rsid w:val="00425CB9"/>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D1"/>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84"/>
    <w:rsid w:val="00432FB5"/>
    <w:rsid w:val="004330E3"/>
    <w:rsid w:val="004331D0"/>
    <w:rsid w:val="004333C4"/>
    <w:rsid w:val="00433418"/>
    <w:rsid w:val="0043342F"/>
    <w:rsid w:val="0043344A"/>
    <w:rsid w:val="00433497"/>
    <w:rsid w:val="004334F6"/>
    <w:rsid w:val="00433625"/>
    <w:rsid w:val="00433667"/>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DA"/>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7A4"/>
    <w:rsid w:val="00437872"/>
    <w:rsid w:val="00437B2C"/>
    <w:rsid w:val="00437C6D"/>
    <w:rsid w:val="00437CB6"/>
    <w:rsid w:val="00437DF9"/>
    <w:rsid w:val="0044003F"/>
    <w:rsid w:val="00440249"/>
    <w:rsid w:val="00440253"/>
    <w:rsid w:val="0044025B"/>
    <w:rsid w:val="00440383"/>
    <w:rsid w:val="004403D0"/>
    <w:rsid w:val="0044043D"/>
    <w:rsid w:val="004405DF"/>
    <w:rsid w:val="004406A6"/>
    <w:rsid w:val="004406C1"/>
    <w:rsid w:val="004407DC"/>
    <w:rsid w:val="00440803"/>
    <w:rsid w:val="0044094D"/>
    <w:rsid w:val="00440BC4"/>
    <w:rsid w:val="00440C03"/>
    <w:rsid w:val="00440D07"/>
    <w:rsid w:val="00440D44"/>
    <w:rsid w:val="00440DBD"/>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C8F"/>
    <w:rsid w:val="00441DD8"/>
    <w:rsid w:val="00441E94"/>
    <w:rsid w:val="00441EDE"/>
    <w:rsid w:val="00441EE8"/>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DC"/>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9AE"/>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4AC"/>
    <w:rsid w:val="0045073E"/>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9CB"/>
    <w:rsid w:val="00451BA2"/>
    <w:rsid w:val="00451DDF"/>
    <w:rsid w:val="00451E85"/>
    <w:rsid w:val="00451EC9"/>
    <w:rsid w:val="00452294"/>
    <w:rsid w:val="004522E5"/>
    <w:rsid w:val="004523CE"/>
    <w:rsid w:val="00452491"/>
    <w:rsid w:val="00452663"/>
    <w:rsid w:val="004526D5"/>
    <w:rsid w:val="004528BE"/>
    <w:rsid w:val="00452ADC"/>
    <w:rsid w:val="00452B3E"/>
    <w:rsid w:val="00452C08"/>
    <w:rsid w:val="00452E2A"/>
    <w:rsid w:val="00452E38"/>
    <w:rsid w:val="00452E6B"/>
    <w:rsid w:val="00452EAD"/>
    <w:rsid w:val="00452F6B"/>
    <w:rsid w:val="004530CA"/>
    <w:rsid w:val="00453100"/>
    <w:rsid w:val="0045317D"/>
    <w:rsid w:val="00453205"/>
    <w:rsid w:val="0045320C"/>
    <w:rsid w:val="004532A3"/>
    <w:rsid w:val="004532D3"/>
    <w:rsid w:val="004534D0"/>
    <w:rsid w:val="004535AB"/>
    <w:rsid w:val="0045371E"/>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4E61"/>
    <w:rsid w:val="0045508C"/>
    <w:rsid w:val="00455357"/>
    <w:rsid w:val="004553C3"/>
    <w:rsid w:val="004553EF"/>
    <w:rsid w:val="00455400"/>
    <w:rsid w:val="00455415"/>
    <w:rsid w:val="00455868"/>
    <w:rsid w:val="00455978"/>
    <w:rsid w:val="00455987"/>
    <w:rsid w:val="00455999"/>
    <w:rsid w:val="00455A47"/>
    <w:rsid w:val="00455C0A"/>
    <w:rsid w:val="00455CCF"/>
    <w:rsid w:val="00455D78"/>
    <w:rsid w:val="00455E34"/>
    <w:rsid w:val="00455ECE"/>
    <w:rsid w:val="00455F33"/>
    <w:rsid w:val="0045608B"/>
    <w:rsid w:val="004561A8"/>
    <w:rsid w:val="00456257"/>
    <w:rsid w:val="004563A5"/>
    <w:rsid w:val="0045663B"/>
    <w:rsid w:val="004566D6"/>
    <w:rsid w:val="00456753"/>
    <w:rsid w:val="004567E2"/>
    <w:rsid w:val="004569CE"/>
    <w:rsid w:val="00456A35"/>
    <w:rsid w:val="00456AAD"/>
    <w:rsid w:val="00456B4B"/>
    <w:rsid w:val="00456B7E"/>
    <w:rsid w:val="00456BEA"/>
    <w:rsid w:val="00456C4B"/>
    <w:rsid w:val="00456F08"/>
    <w:rsid w:val="004570F2"/>
    <w:rsid w:val="00457279"/>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35B"/>
    <w:rsid w:val="004606D6"/>
    <w:rsid w:val="0046076D"/>
    <w:rsid w:val="004607A6"/>
    <w:rsid w:val="004608CB"/>
    <w:rsid w:val="004608EF"/>
    <w:rsid w:val="00460925"/>
    <w:rsid w:val="00460995"/>
    <w:rsid w:val="00460A32"/>
    <w:rsid w:val="00460B90"/>
    <w:rsid w:val="00460C22"/>
    <w:rsid w:val="00460DAD"/>
    <w:rsid w:val="00460E8C"/>
    <w:rsid w:val="00460E95"/>
    <w:rsid w:val="00460F26"/>
    <w:rsid w:val="004611AD"/>
    <w:rsid w:val="004615FE"/>
    <w:rsid w:val="0046179C"/>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EDE"/>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6E"/>
    <w:rsid w:val="00464AA1"/>
    <w:rsid w:val="00464B20"/>
    <w:rsid w:val="00464B32"/>
    <w:rsid w:val="00464CF4"/>
    <w:rsid w:val="004650AA"/>
    <w:rsid w:val="00465149"/>
    <w:rsid w:val="004651F5"/>
    <w:rsid w:val="00465327"/>
    <w:rsid w:val="0046549C"/>
    <w:rsid w:val="004654EA"/>
    <w:rsid w:val="004655AE"/>
    <w:rsid w:val="004656F6"/>
    <w:rsid w:val="00465AD0"/>
    <w:rsid w:val="00465C40"/>
    <w:rsid w:val="00465E1D"/>
    <w:rsid w:val="00465E6D"/>
    <w:rsid w:val="00465FB1"/>
    <w:rsid w:val="00466032"/>
    <w:rsid w:val="004660B6"/>
    <w:rsid w:val="004660B8"/>
    <w:rsid w:val="004661DC"/>
    <w:rsid w:val="00466248"/>
    <w:rsid w:val="00466380"/>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AE"/>
    <w:rsid w:val="004676C0"/>
    <w:rsid w:val="004676F0"/>
    <w:rsid w:val="00467766"/>
    <w:rsid w:val="00467788"/>
    <w:rsid w:val="00467B39"/>
    <w:rsid w:val="00467B88"/>
    <w:rsid w:val="00467D1E"/>
    <w:rsid w:val="00467E04"/>
    <w:rsid w:val="00467E5F"/>
    <w:rsid w:val="00467EB9"/>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21"/>
    <w:rsid w:val="004712A4"/>
    <w:rsid w:val="004712F3"/>
    <w:rsid w:val="00471353"/>
    <w:rsid w:val="00471462"/>
    <w:rsid w:val="004714BE"/>
    <w:rsid w:val="004715E4"/>
    <w:rsid w:val="00471659"/>
    <w:rsid w:val="004716C5"/>
    <w:rsid w:val="004716E5"/>
    <w:rsid w:val="00471766"/>
    <w:rsid w:val="00471895"/>
    <w:rsid w:val="0047189A"/>
    <w:rsid w:val="004719F4"/>
    <w:rsid w:val="00471B47"/>
    <w:rsid w:val="00471CA1"/>
    <w:rsid w:val="00471F7F"/>
    <w:rsid w:val="0047201A"/>
    <w:rsid w:val="00472023"/>
    <w:rsid w:val="004720CA"/>
    <w:rsid w:val="004723AA"/>
    <w:rsid w:val="004725CC"/>
    <w:rsid w:val="0047263F"/>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3A1"/>
    <w:rsid w:val="0047357D"/>
    <w:rsid w:val="00473648"/>
    <w:rsid w:val="00473657"/>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45"/>
    <w:rsid w:val="00474486"/>
    <w:rsid w:val="004744F2"/>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6AF"/>
    <w:rsid w:val="00477B26"/>
    <w:rsid w:val="00477B39"/>
    <w:rsid w:val="00477C49"/>
    <w:rsid w:val="00477D77"/>
    <w:rsid w:val="00477E0E"/>
    <w:rsid w:val="00477E96"/>
    <w:rsid w:val="004800EB"/>
    <w:rsid w:val="00480104"/>
    <w:rsid w:val="004802E6"/>
    <w:rsid w:val="0048032F"/>
    <w:rsid w:val="0048054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7D4"/>
    <w:rsid w:val="0048280E"/>
    <w:rsid w:val="0048283F"/>
    <w:rsid w:val="00482934"/>
    <w:rsid w:val="00482A4B"/>
    <w:rsid w:val="00482AD4"/>
    <w:rsid w:val="00482B35"/>
    <w:rsid w:val="00482BB7"/>
    <w:rsid w:val="00482C15"/>
    <w:rsid w:val="00482D22"/>
    <w:rsid w:val="00482D6B"/>
    <w:rsid w:val="00482DAC"/>
    <w:rsid w:val="00482F28"/>
    <w:rsid w:val="00482FB1"/>
    <w:rsid w:val="00483027"/>
    <w:rsid w:val="004831F5"/>
    <w:rsid w:val="00483218"/>
    <w:rsid w:val="004833EB"/>
    <w:rsid w:val="0048377E"/>
    <w:rsid w:val="0048381F"/>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C7"/>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7141"/>
    <w:rsid w:val="00487142"/>
    <w:rsid w:val="0048716C"/>
    <w:rsid w:val="0048722D"/>
    <w:rsid w:val="0048739C"/>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3D"/>
    <w:rsid w:val="004900EC"/>
    <w:rsid w:val="004904A8"/>
    <w:rsid w:val="00490527"/>
    <w:rsid w:val="004905A9"/>
    <w:rsid w:val="004905AE"/>
    <w:rsid w:val="00490792"/>
    <w:rsid w:val="004909D0"/>
    <w:rsid w:val="00490B3E"/>
    <w:rsid w:val="00490BCC"/>
    <w:rsid w:val="00490C54"/>
    <w:rsid w:val="00490CD8"/>
    <w:rsid w:val="00490D11"/>
    <w:rsid w:val="00490DDA"/>
    <w:rsid w:val="00490F0D"/>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29E"/>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6BC"/>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0B9"/>
    <w:rsid w:val="00497220"/>
    <w:rsid w:val="00497336"/>
    <w:rsid w:val="004975B6"/>
    <w:rsid w:val="004976D6"/>
    <w:rsid w:val="00497B23"/>
    <w:rsid w:val="00497EEC"/>
    <w:rsid w:val="00497FDF"/>
    <w:rsid w:val="004A00F2"/>
    <w:rsid w:val="004A026F"/>
    <w:rsid w:val="004A02E6"/>
    <w:rsid w:val="004A052F"/>
    <w:rsid w:val="004A0556"/>
    <w:rsid w:val="004A06B0"/>
    <w:rsid w:val="004A06B9"/>
    <w:rsid w:val="004A07C2"/>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117"/>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B0"/>
    <w:rsid w:val="004A3CEB"/>
    <w:rsid w:val="004A4299"/>
    <w:rsid w:val="004A433C"/>
    <w:rsid w:val="004A43F9"/>
    <w:rsid w:val="004A447D"/>
    <w:rsid w:val="004A447E"/>
    <w:rsid w:val="004A4594"/>
    <w:rsid w:val="004A463D"/>
    <w:rsid w:val="004A4898"/>
    <w:rsid w:val="004A4D5C"/>
    <w:rsid w:val="004A4F89"/>
    <w:rsid w:val="004A51CE"/>
    <w:rsid w:val="004A5226"/>
    <w:rsid w:val="004A53D2"/>
    <w:rsid w:val="004A53DC"/>
    <w:rsid w:val="004A54A7"/>
    <w:rsid w:val="004A5560"/>
    <w:rsid w:val="004A5816"/>
    <w:rsid w:val="004A58E2"/>
    <w:rsid w:val="004A58E3"/>
    <w:rsid w:val="004A59CC"/>
    <w:rsid w:val="004A5B38"/>
    <w:rsid w:val="004A5B42"/>
    <w:rsid w:val="004A5C18"/>
    <w:rsid w:val="004A5CB9"/>
    <w:rsid w:val="004A5D85"/>
    <w:rsid w:val="004A611E"/>
    <w:rsid w:val="004A6150"/>
    <w:rsid w:val="004A6302"/>
    <w:rsid w:val="004A641A"/>
    <w:rsid w:val="004A65FC"/>
    <w:rsid w:val="004A679E"/>
    <w:rsid w:val="004A6960"/>
    <w:rsid w:val="004A6965"/>
    <w:rsid w:val="004A6A4F"/>
    <w:rsid w:val="004A6A6F"/>
    <w:rsid w:val="004A6A80"/>
    <w:rsid w:val="004A6B41"/>
    <w:rsid w:val="004A6BCD"/>
    <w:rsid w:val="004A6C1E"/>
    <w:rsid w:val="004A6F9A"/>
    <w:rsid w:val="004A706F"/>
    <w:rsid w:val="004A70C1"/>
    <w:rsid w:val="004A7152"/>
    <w:rsid w:val="004A726A"/>
    <w:rsid w:val="004A745E"/>
    <w:rsid w:val="004A748A"/>
    <w:rsid w:val="004A74C1"/>
    <w:rsid w:val="004A766A"/>
    <w:rsid w:val="004A7721"/>
    <w:rsid w:val="004A7784"/>
    <w:rsid w:val="004A794E"/>
    <w:rsid w:val="004A7C34"/>
    <w:rsid w:val="004A7CC0"/>
    <w:rsid w:val="004A7D5D"/>
    <w:rsid w:val="004A7E2B"/>
    <w:rsid w:val="004A7E6C"/>
    <w:rsid w:val="004A7EDE"/>
    <w:rsid w:val="004A7EF0"/>
    <w:rsid w:val="004A7FCF"/>
    <w:rsid w:val="004B033C"/>
    <w:rsid w:val="004B03A3"/>
    <w:rsid w:val="004B04E9"/>
    <w:rsid w:val="004B0557"/>
    <w:rsid w:val="004B067D"/>
    <w:rsid w:val="004B06AE"/>
    <w:rsid w:val="004B06FA"/>
    <w:rsid w:val="004B083C"/>
    <w:rsid w:val="004B0874"/>
    <w:rsid w:val="004B09C0"/>
    <w:rsid w:val="004B0A09"/>
    <w:rsid w:val="004B0CC7"/>
    <w:rsid w:val="004B0D1A"/>
    <w:rsid w:val="004B0DD1"/>
    <w:rsid w:val="004B0E8E"/>
    <w:rsid w:val="004B1229"/>
    <w:rsid w:val="004B124B"/>
    <w:rsid w:val="004B1435"/>
    <w:rsid w:val="004B1686"/>
    <w:rsid w:val="004B16E0"/>
    <w:rsid w:val="004B170B"/>
    <w:rsid w:val="004B179D"/>
    <w:rsid w:val="004B18E0"/>
    <w:rsid w:val="004B1972"/>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A7"/>
    <w:rsid w:val="004B35E6"/>
    <w:rsid w:val="004B3645"/>
    <w:rsid w:val="004B3714"/>
    <w:rsid w:val="004B3764"/>
    <w:rsid w:val="004B37AD"/>
    <w:rsid w:val="004B3984"/>
    <w:rsid w:val="004B39D9"/>
    <w:rsid w:val="004B3ACF"/>
    <w:rsid w:val="004B3AF2"/>
    <w:rsid w:val="004B3EC4"/>
    <w:rsid w:val="004B3ECF"/>
    <w:rsid w:val="004B3FEC"/>
    <w:rsid w:val="004B402E"/>
    <w:rsid w:val="004B41CC"/>
    <w:rsid w:val="004B4305"/>
    <w:rsid w:val="004B4312"/>
    <w:rsid w:val="004B4347"/>
    <w:rsid w:val="004B436B"/>
    <w:rsid w:val="004B4423"/>
    <w:rsid w:val="004B4460"/>
    <w:rsid w:val="004B4798"/>
    <w:rsid w:val="004B47AF"/>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5F8B"/>
    <w:rsid w:val="004B6030"/>
    <w:rsid w:val="004B60DB"/>
    <w:rsid w:val="004B622E"/>
    <w:rsid w:val="004B6241"/>
    <w:rsid w:val="004B6247"/>
    <w:rsid w:val="004B62E5"/>
    <w:rsid w:val="004B6378"/>
    <w:rsid w:val="004B647F"/>
    <w:rsid w:val="004B64D1"/>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488"/>
    <w:rsid w:val="004C054E"/>
    <w:rsid w:val="004C0606"/>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892"/>
    <w:rsid w:val="004C6907"/>
    <w:rsid w:val="004C6981"/>
    <w:rsid w:val="004C6AAB"/>
    <w:rsid w:val="004C6BB4"/>
    <w:rsid w:val="004C6E75"/>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1E9"/>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2C"/>
    <w:rsid w:val="004D15BE"/>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B9F"/>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A2D"/>
    <w:rsid w:val="004D4BA0"/>
    <w:rsid w:val="004D4BA7"/>
    <w:rsid w:val="004D4CD1"/>
    <w:rsid w:val="004D4CEF"/>
    <w:rsid w:val="004D4EB1"/>
    <w:rsid w:val="004D4EDE"/>
    <w:rsid w:val="004D4FB7"/>
    <w:rsid w:val="004D4FC2"/>
    <w:rsid w:val="004D50D4"/>
    <w:rsid w:val="004D513F"/>
    <w:rsid w:val="004D5191"/>
    <w:rsid w:val="004D5277"/>
    <w:rsid w:val="004D5289"/>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7F"/>
    <w:rsid w:val="004D6FD1"/>
    <w:rsid w:val="004D70FD"/>
    <w:rsid w:val="004D727B"/>
    <w:rsid w:val="004D739D"/>
    <w:rsid w:val="004D73F5"/>
    <w:rsid w:val="004D745C"/>
    <w:rsid w:val="004D750F"/>
    <w:rsid w:val="004D7549"/>
    <w:rsid w:val="004D7605"/>
    <w:rsid w:val="004D785D"/>
    <w:rsid w:val="004D7965"/>
    <w:rsid w:val="004D7A02"/>
    <w:rsid w:val="004D7A49"/>
    <w:rsid w:val="004D7A6A"/>
    <w:rsid w:val="004D7B0A"/>
    <w:rsid w:val="004D7B0B"/>
    <w:rsid w:val="004D7BD7"/>
    <w:rsid w:val="004D7BE2"/>
    <w:rsid w:val="004D7C33"/>
    <w:rsid w:val="004D7DE6"/>
    <w:rsid w:val="004D7E1A"/>
    <w:rsid w:val="004D7E71"/>
    <w:rsid w:val="004D7E86"/>
    <w:rsid w:val="004E01E6"/>
    <w:rsid w:val="004E01EA"/>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790"/>
    <w:rsid w:val="004E29EA"/>
    <w:rsid w:val="004E2A39"/>
    <w:rsid w:val="004E2BC0"/>
    <w:rsid w:val="004E2D10"/>
    <w:rsid w:val="004E2EDE"/>
    <w:rsid w:val="004E2F53"/>
    <w:rsid w:val="004E2F5C"/>
    <w:rsid w:val="004E2F88"/>
    <w:rsid w:val="004E313F"/>
    <w:rsid w:val="004E32CF"/>
    <w:rsid w:val="004E340F"/>
    <w:rsid w:val="004E3562"/>
    <w:rsid w:val="004E385C"/>
    <w:rsid w:val="004E38A0"/>
    <w:rsid w:val="004E3903"/>
    <w:rsid w:val="004E3CA5"/>
    <w:rsid w:val="004E4056"/>
    <w:rsid w:val="004E408C"/>
    <w:rsid w:val="004E416C"/>
    <w:rsid w:val="004E423E"/>
    <w:rsid w:val="004E424B"/>
    <w:rsid w:val="004E435F"/>
    <w:rsid w:val="004E452C"/>
    <w:rsid w:val="004E45BC"/>
    <w:rsid w:val="004E469A"/>
    <w:rsid w:val="004E499B"/>
    <w:rsid w:val="004E499F"/>
    <w:rsid w:val="004E4A38"/>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420"/>
    <w:rsid w:val="004E650F"/>
    <w:rsid w:val="004E6620"/>
    <w:rsid w:val="004E6640"/>
    <w:rsid w:val="004E68A3"/>
    <w:rsid w:val="004E6ABF"/>
    <w:rsid w:val="004E6B0B"/>
    <w:rsid w:val="004E6B2F"/>
    <w:rsid w:val="004E6B7E"/>
    <w:rsid w:val="004E6CC9"/>
    <w:rsid w:val="004E6D33"/>
    <w:rsid w:val="004E6F28"/>
    <w:rsid w:val="004E6F96"/>
    <w:rsid w:val="004E6FDE"/>
    <w:rsid w:val="004E700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5D7"/>
    <w:rsid w:val="004F16BA"/>
    <w:rsid w:val="004F1792"/>
    <w:rsid w:val="004F18E6"/>
    <w:rsid w:val="004F198E"/>
    <w:rsid w:val="004F1A70"/>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6B9"/>
    <w:rsid w:val="004F5714"/>
    <w:rsid w:val="004F57A0"/>
    <w:rsid w:val="004F580A"/>
    <w:rsid w:val="004F582E"/>
    <w:rsid w:val="004F593A"/>
    <w:rsid w:val="004F5990"/>
    <w:rsid w:val="004F5AE6"/>
    <w:rsid w:val="004F5B1D"/>
    <w:rsid w:val="004F5F41"/>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567"/>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0D"/>
    <w:rsid w:val="00501B58"/>
    <w:rsid w:val="00501B7C"/>
    <w:rsid w:val="00501B97"/>
    <w:rsid w:val="00501C03"/>
    <w:rsid w:val="00501E48"/>
    <w:rsid w:val="00501E9C"/>
    <w:rsid w:val="00501EDC"/>
    <w:rsid w:val="00501EE9"/>
    <w:rsid w:val="005020D8"/>
    <w:rsid w:val="0050229D"/>
    <w:rsid w:val="005022CA"/>
    <w:rsid w:val="0050230F"/>
    <w:rsid w:val="00502322"/>
    <w:rsid w:val="005024DA"/>
    <w:rsid w:val="005027AD"/>
    <w:rsid w:val="005027D2"/>
    <w:rsid w:val="005027EF"/>
    <w:rsid w:val="00502A8E"/>
    <w:rsid w:val="00502AF5"/>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325"/>
    <w:rsid w:val="0050464F"/>
    <w:rsid w:val="00504716"/>
    <w:rsid w:val="00504776"/>
    <w:rsid w:val="005047AD"/>
    <w:rsid w:val="005048AB"/>
    <w:rsid w:val="005048FD"/>
    <w:rsid w:val="00504949"/>
    <w:rsid w:val="005049B6"/>
    <w:rsid w:val="00504A07"/>
    <w:rsid w:val="00504A7D"/>
    <w:rsid w:val="00504BF5"/>
    <w:rsid w:val="00504C22"/>
    <w:rsid w:val="00504CF7"/>
    <w:rsid w:val="00504D9F"/>
    <w:rsid w:val="00504EDB"/>
    <w:rsid w:val="005052BC"/>
    <w:rsid w:val="00505646"/>
    <w:rsid w:val="00505683"/>
    <w:rsid w:val="005056AC"/>
    <w:rsid w:val="005056AD"/>
    <w:rsid w:val="0050577A"/>
    <w:rsid w:val="005057A5"/>
    <w:rsid w:val="00505BFF"/>
    <w:rsid w:val="00505C64"/>
    <w:rsid w:val="00505F5F"/>
    <w:rsid w:val="005060E6"/>
    <w:rsid w:val="00506101"/>
    <w:rsid w:val="0050616F"/>
    <w:rsid w:val="005061A3"/>
    <w:rsid w:val="0050621C"/>
    <w:rsid w:val="005063DD"/>
    <w:rsid w:val="0050663F"/>
    <w:rsid w:val="005066C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0AF"/>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C90"/>
    <w:rsid w:val="00511D32"/>
    <w:rsid w:val="00511DB5"/>
    <w:rsid w:val="00511F70"/>
    <w:rsid w:val="00511FB3"/>
    <w:rsid w:val="0051210A"/>
    <w:rsid w:val="00512146"/>
    <w:rsid w:val="00512424"/>
    <w:rsid w:val="00512505"/>
    <w:rsid w:val="0051251E"/>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7EA"/>
    <w:rsid w:val="00513866"/>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68"/>
    <w:rsid w:val="00514FE5"/>
    <w:rsid w:val="005151C3"/>
    <w:rsid w:val="005152DA"/>
    <w:rsid w:val="00515374"/>
    <w:rsid w:val="0051558C"/>
    <w:rsid w:val="005155B8"/>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0"/>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A3A"/>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64"/>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D5D"/>
    <w:rsid w:val="00523E14"/>
    <w:rsid w:val="00523E45"/>
    <w:rsid w:val="00523E8F"/>
    <w:rsid w:val="005241B4"/>
    <w:rsid w:val="005243B7"/>
    <w:rsid w:val="005243BD"/>
    <w:rsid w:val="005243CD"/>
    <w:rsid w:val="0052441A"/>
    <w:rsid w:val="00524444"/>
    <w:rsid w:val="0052452B"/>
    <w:rsid w:val="00524533"/>
    <w:rsid w:val="005245F3"/>
    <w:rsid w:val="0052495E"/>
    <w:rsid w:val="00524A99"/>
    <w:rsid w:val="00524B18"/>
    <w:rsid w:val="00524B85"/>
    <w:rsid w:val="00524D49"/>
    <w:rsid w:val="00524D52"/>
    <w:rsid w:val="00524DBD"/>
    <w:rsid w:val="00524E98"/>
    <w:rsid w:val="00524FF2"/>
    <w:rsid w:val="00525002"/>
    <w:rsid w:val="005250D2"/>
    <w:rsid w:val="0052524B"/>
    <w:rsid w:val="00525268"/>
    <w:rsid w:val="005253AF"/>
    <w:rsid w:val="005256DF"/>
    <w:rsid w:val="00525707"/>
    <w:rsid w:val="00525862"/>
    <w:rsid w:val="0052590E"/>
    <w:rsid w:val="00525B8D"/>
    <w:rsid w:val="00525D78"/>
    <w:rsid w:val="005261A2"/>
    <w:rsid w:val="005261A8"/>
    <w:rsid w:val="005262C1"/>
    <w:rsid w:val="00526349"/>
    <w:rsid w:val="005263DC"/>
    <w:rsid w:val="0052641A"/>
    <w:rsid w:val="00526578"/>
    <w:rsid w:val="005265E6"/>
    <w:rsid w:val="0052664B"/>
    <w:rsid w:val="00526696"/>
    <w:rsid w:val="0052684D"/>
    <w:rsid w:val="00526AAB"/>
    <w:rsid w:val="00526BAD"/>
    <w:rsid w:val="00526E1B"/>
    <w:rsid w:val="00526EEC"/>
    <w:rsid w:val="00527017"/>
    <w:rsid w:val="005273C7"/>
    <w:rsid w:val="0052745A"/>
    <w:rsid w:val="00527511"/>
    <w:rsid w:val="00527574"/>
    <w:rsid w:val="00527622"/>
    <w:rsid w:val="00527773"/>
    <w:rsid w:val="0052789D"/>
    <w:rsid w:val="00527BDB"/>
    <w:rsid w:val="00527E45"/>
    <w:rsid w:val="00527EE2"/>
    <w:rsid w:val="00527F10"/>
    <w:rsid w:val="00527F69"/>
    <w:rsid w:val="00530000"/>
    <w:rsid w:val="0053016A"/>
    <w:rsid w:val="005301E3"/>
    <w:rsid w:val="00530444"/>
    <w:rsid w:val="005304D9"/>
    <w:rsid w:val="005306E6"/>
    <w:rsid w:val="00530855"/>
    <w:rsid w:val="0053096E"/>
    <w:rsid w:val="00530985"/>
    <w:rsid w:val="00530C16"/>
    <w:rsid w:val="00530D10"/>
    <w:rsid w:val="00530DFB"/>
    <w:rsid w:val="00530F4B"/>
    <w:rsid w:val="00531023"/>
    <w:rsid w:val="0053102C"/>
    <w:rsid w:val="005310F4"/>
    <w:rsid w:val="005313E0"/>
    <w:rsid w:val="00531455"/>
    <w:rsid w:val="0053154B"/>
    <w:rsid w:val="00531BF2"/>
    <w:rsid w:val="00531C05"/>
    <w:rsid w:val="00531C1E"/>
    <w:rsid w:val="00531CE5"/>
    <w:rsid w:val="00531DD6"/>
    <w:rsid w:val="00531DDB"/>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3"/>
    <w:rsid w:val="0053594F"/>
    <w:rsid w:val="005359D7"/>
    <w:rsid w:val="00535AA0"/>
    <w:rsid w:val="00535AE2"/>
    <w:rsid w:val="00535C48"/>
    <w:rsid w:val="00535C99"/>
    <w:rsid w:val="00535D1B"/>
    <w:rsid w:val="00535DC2"/>
    <w:rsid w:val="00535F1E"/>
    <w:rsid w:val="00535F39"/>
    <w:rsid w:val="00536343"/>
    <w:rsid w:val="0053644D"/>
    <w:rsid w:val="00536459"/>
    <w:rsid w:val="00536576"/>
    <w:rsid w:val="005365A0"/>
    <w:rsid w:val="00536A2D"/>
    <w:rsid w:val="00536A56"/>
    <w:rsid w:val="00536A71"/>
    <w:rsid w:val="00536A73"/>
    <w:rsid w:val="00536D9D"/>
    <w:rsid w:val="00536EC3"/>
    <w:rsid w:val="00537134"/>
    <w:rsid w:val="0053734B"/>
    <w:rsid w:val="0053744A"/>
    <w:rsid w:val="0053752F"/>
    <w:rsid w:val="00537830"/>
    <w:rsid w:val="0053797D"/>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898"/>
    <w:rsid w:val="00540918"/>
    <w:rsid w:val="00540A9A"/>
    <w:rsid w:val="00540AA8"/>
    <w:rsid w:val="00540ABF"/>
    <w:rsid w:val="00540AE2"/>
    <w:rsid w:val="00540AEE"/>
    <w:rsid w:val="00540D45"/>
    <w:rsid w:val="00540E08"/>
    <w:rsid w:val="00540F53"/>
    <w:rsid w:val="005411AF"/>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1E56"/>
    <w:rsid w:val="005420A1"/>
    <w:rsid w:val="00542242"/>
    <w:rsid w:val="005422D6"/>
    <w:rsid w:val="005422F1"/>
    <w:rsid w:val="0054237B"/>
    <w:rsid w:val="005423B5"/>
    <w:rsid w:val="005423D5"/>
    <w:rsid w:val="005423FA"/>
    <w:rsid w:val="00542765"/>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D3"/>
    <w:rsid w:val="005450F4"/>
    <w:rsid w:val="005451D2"/>
    <w:rsid w:val="005452B7"/>
    <w:rsid w:val="005452E4"/>
    <w:rsid w:val="00545531"/>
    <w:rsid w:val="00545533"/>
    <w:rsid w:val="005455BB"/>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99"/>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6CA"/>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709"/>
    <w:rsid w:val="00553846"/>
    <w:rsid w:val="0055384E"/>
    <w:rsid w:val="00553B8B"/>
    <w:rsid w:val="00553C02"/>
    <w:rsid w:val="00553CCF"/>
    <w:rsid w:val="00553D9C"/>
    <w:rsid w:val="00553F93"/>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23"/>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3D0"/>
    <w:rsid w:val="00560586"/>
    <w:rsid w:val="0056074A"/>
    <w:rsid w:val="00560835"/>
    <w:rsid w:val="0056087B"/>
    <w:rsid w:val="00560AF9"/>
    <w:rsid w:val="00560C36"/>
    <w:rsid w:val="00560C85"/>
    <w:rsid w:val="00560D8A"/>
    <w:rsid w:val="00560DC9"/>
    <w:rsid w:val="00560FAA"/>
    <w:rsid w:val="00560FB9"/>
    <w:rsid w:val="00561026"/>
    <w:rsid w:val="005610C5"/>
    <w:rsid w:val="005610C7"/>
    <w:rsid w:val="005610D3"/>
    <w:rsid w:val="00561119"/>
    <w:rsid w:val="005611CC"/>
    <w:rsid w:val="005612CE"/>
    <w:rsid w:val="0056136B"/>
    <w:rsid w:val="005613F3"/>
    <w:rsid w:val="00561421"/>
    <w:rsid w:val="005616B8"/>
    <w:rsid w:val="00561833"/>
    <w:rsid w:val="00561843"/>
    <w:rsid w:val="00561902"/>
    <w:rsid w:val="005619AC"/>
    <w:rsid w:val="00561A19"/>
    <w:rsid w:val="00561A42"/>
    <w:rsid w:val="00561A64"/>
    <w:rsid w:val="00561DD2"/>
    <w:rsid w:val="00561EB9"/>
    <w:rsid w:val="00562003"/>
    <w:rsid w:val="0056208F"/>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C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534"/>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8BC"/>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12"/>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15"/>
    <w:rsid w:val="00571C7D"/>
    <w:rsid w:val="0057202F"/>
    <w:rsid w:val="0057209A"/>
    <w:rsid w:val="00572477"/>
    <w:rsid w:val="005726A5"/>
    <w:rsid w:val="005727A1"/>
    <w:rsid w:val="005727DE"/>
    <w:rsid w:val="005728DD"/>
    <w:rsid w:val="0057295C"/>
    <w:rsid w:val="00572AB6"/>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634"/>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395"/>
    <w:rsid w:val="00576446"/>
    <w:rsid w:val="005767CF"/>
    <w:rsid w:val="00576C41"/>
    <w:rsid w:val="00576D24"/>
    <w:rsid w:val="00576D79"/>
    <w:rsid w:val="00576D93"/>
    <w:rsid w:val="00576EBE"/>
    <w:rsid w:val="00576F5D"/>
    <w:rsid w:val="005771A3"/>
    <w:rsid w:val="005771AE"/>
    <w:rsid w:val="0057751C"/>
    <w:rsid w:val="005775F8"/>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12"/>
    <w:rsid w:val="00581F65"/>
    <w:rsid w:val="0058201D"/>
    <w:rsid w:val="005820BB"/>
    <w:rsid w:val="00582218"/>
    <w:rsid w:val="005823D4"/>
    <w:rsid w:val="00582432"/>
    <w:rsid w:val="00582526"/>
    <w:rsid w:val="005826B4"/>
    <w:rsid w:val="005829AB"/>
    <w:rsid w:val="00582A63"/>
    <w:rsid w:val="00582CE9"/>
    <w:rsid w:val="00582D15"/>
    <w:rsid w:val="00583056"/>
    <w:rsid w:val="00583067"/>
    <w:rsid w:val="00583226"/>
    <w:rsid w:val="0058327B"/>
    <w:rsid w:val="005832C4"/>
    <w:rsid w:val="00583444"/>
    <w:rsid w:val="00583465"/>
    <w:rsid w:val="005834A7"/>
    <w:rsid w:val="005834B2"/>
    <w:rsid w:val="00583683"/>
    <w:rsid w:val="00583B10"/>
    <w:rsid w:val="00583C41"/>
    <w:rsid w:val="00583F29"/>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DB3"/>
    <w:rsid w:val="00584E48"/>
    <w:rsid w:val="005851FC"/>
    <w:rsid w:val="00585214"/>
    <w:rsid w:val="005852AF"/>
    <w:rsid w:val="00585653"/>
    <w:rsid w:val="0058582F"/>
    <w:rsid w:val="00585847"/>
    <w:rsid w:val="00585909"/>
    <w:rsid w:val="005859F1"/>
    <w:rsid w:val="00585A56"/>
    <w:rsid w:val="00585A8E"/>
    <w:rsid w:val="00585FA1"/>
    <w:rsid w:val="00586186"/>
    <w:rsid w:val="00586193"/>
    <w:rsid w:val="00586401"/>
    <w:rsid w:val="0058646E"/>
    <w:rsid w:val="00586562"/>
    <w:rsid w:val="005867D4"/>
    <w:rsid w:val="00586811"/>
    <w:rsid w:val="0058693D"/>
    <w:rsid w:val="005869E4"/>
    <w:rsid w:val="005869F4"/>
    <w:rsid w:val="00586CF6"/>
    <w:rsid w:val="00586F4D"/>
    <w:rsid w:val="00586FD9"/>
    <w:rsid w:val="0058704D"/>
    <w:rsid w:val="00587061"/>
    <w:rsid w:val="00587125"/>
    <w:rsid w:val="00587130"/>
    <w:rsid w:val="005872DE"/>
    <w:rsid w:val="005873DC"/>
    <w:rsid w:val="005874D5"/>
    <w:rsid w:val="00587776"/>
    <w:rsid w:val="0058799A"/>
    <w:rsid w:val="0058799C"/>
    <w:rsid w:val="00587ACA"/>
    <w:rsid w:val="00587C25"/>
    <w:rsid w:val="00587D7E"/>
    <w:rsid w:val="00587DB8"/>
    <w:rsid w:val="00587F29"/>
    <w:rsid w:val="00587F4D"/>
    <w:rsid w:val="00587FBC"/>
    <w:rsid w:val="0059062E"/>
    <w:rsid w:val="00590663"/>
    <w:rsid w:val="00590702"/>
    <w:rsid w:val="005907B2"/>
    <w:rsid w:val="00590871"/>
    <w:rsid w:val="00590944"/>
    <w:rsid w:val="00590AD8"/>
    <w:rsid w:val="00590B9F"/>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5"/>
    <w:rsid w:val="00593DAD"/>
    <w:rsid w:val="00593E54"/>
    <w:rsid w:val="00593F2B"/>
    <w:rsid w:val="0059422D"/>
    <w:rsid w:val="0059436F"/>
    <w:rsid w:val="0059456A"/>
    <w:rsid w:val="005949A0"/>
    <w:rsid w:val="00594B03"/>
    <w:rsid w:val="00594BEE"/>
    <w:rsid w:val="00594C54"/>
    <w:rsid w:val="00594D57"/>
    <w:rsid w:val="00594E45"/>
    <w:rsid w:val="00594E9A"/>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7A0"/>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DA2"/>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4C1"/>
    <w:rsid w:val="005A355D"/>
    <w:rsid w:val="005A3695"/>
    <w:rsid w:val="005A36B5"/>
    <w:rsid w:val="005A3725"/>
    <w:rsid w:val="005A3781"/>
    <w:rsid w:val="005A38F9"/>
    <w:rsid w:val="005A3910"/>
    <w:rsid w:val="005A398A"/>
    <w:rsid w:val="005A39C8"/>
    <w:rsid w:val="005A3A6B"/>
    <w:rsid w:val="005A3BDF"/>
    <w:rsid w:val="005A3C69"/>
    <w:rsid w:val="005A3D73"/>
    <w:rsid w:val="005A41BF"/>
    <w:rsid w:val="005A421A"/>
    <w:rsid w:val="005A4271"/>
    <w:rsid w:val="005A429D"/>
    <w:rsid w:val="005A43FD"/>
    <w:rsid w:val="005A46CE"/>
    <w:rsid w:val="005A4731"/>
    <w:rsid w:val="005A47CE"/>
    <w:rsid w:val="005A485F"/>
    <w:rsid w:val="005A4A51"/>
    <w:rsid w:val="005A4B6E"/>
    <w:rsid w:val="005A4C56"/>
    <w:rsid w:val="005A4C7C"/>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23"/>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A39"/>
    <w:rsid w:val="005A7C49"/>
    <w:rsid w:val="005A7E02"/>
    <w:rsid w:val="005A7F48"/>
    <w:rsid w:val="005A7F98"/>
    <w:rsid w:val="005A7FEE"/>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7F9"/>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A8C"/>
    <w:rsid w:val="005B3B47"/>
    <w:rsid w:val="005B3CA7"/>
    <w:rsid w:val="005B3CD7"/>
    <w:rsid w:val="005B3DD2"/>
    <w:rsid w:val="005B3E1B"/>
    <w:rsid w:val="005B4158"/>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26E"/>
    <w:rsid w:val="005B54C1"/>
    <w:rsid w:val="005B55E4"/>
    <w:rsid w:val="005B564C"/>
    <w:rsid w:val="005B5658"/>
    <w:rsid w:val="005B567D"/>
    <w:rsid w:val="005B56A1"/>
    <w:rsid w:val="005B59AA"/>
    <w:rsid w:val="005B5A58"/>
    <w:rsid w:val="005B5A84"/>
    <w:rsid w:val="005B5AEB"/>
    <w:rsid w:val="005B5B34"/>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44"/>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EE2"/>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86"/>
    <w:rsid w:val="005C3E96"/>
    <w:rsid w:val="005C3EEE"/>
    <w:rsid w:val="005C4018"/>
    <w:rsid w:val="005C4072"/>
    <w:rsid w:val="005C41AE"/>
    <w:rsid w:val="005C4360"/>
    <w:rsid w:val="005C447E"/>
    <w:rsid w:val="005C45B9"/>
    <w:rsid w:val="005C4700"/>
    <w:rsid w:val="005C4793"/>
    <w:rsid w:val="005C47E1"/>
    <w:rsid w:val="005C4879"/>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1CB"/>
    <w:rsid w:val="005C6265"/>
    <w:rsid w:val="005C6615"/>
    <w:rsid w:val="005C6712"/>
    <w:rsid w:val="005C6757"/>
    <w:rsid w:val="005C68E6"/>
    <w:rsid w:val="005C6915"/>
    <w:rsid w:val="005C693F"/>
    <w:rsid w:val="005C6989"/>
    <w:rsid w:val="005C6A42"/>
    <w:rsid w:val="005C6B4A"/>
    <w:rsid w:val="005C6D7A"/>
    <w:rsid w:val="005C6DE7"/>
    <w:rsid w:val="005C6E62"/>
    <w:rsid w:val="005C6FC5"/>
    <w:rsid w:val="005C7226"/>
    <w:rsid w:val="005C72AD"/>
    <w:rsid w:val="005C734F"/>
    <w:rsid w:val="005C73DD"/>
    <w:rsid w:val="005C73EC"/>
    <w:rsid w:val="005C7470"/>
    <w:rsid w:val="005C7540"/>
    <w:rsid w:val="005C784C"/>
    <w:rsid w:val="005C7AF8"/>
    <w:rsid w:val="005C7B38"/>
    <w:rsid w:val="005C7B9E"/>
    <w:rsid w:val="005C7C4F"/>
    <w:rsid w:val="005C7E76"/>
    <w:rsid w:val="005C7E99"/>
    <w:rsid w:val="005C7EA1"/>
    <w:rsid w:val="005C7FE7"/>
    <w:rsid w:val="005D0104"/>
    <w:rsid w:val="005D01AC"/>
    <w:rsid w:val="005D02FB"/>
    <w:rsid w:val="005D03DE"/>
    <w:rsid w:val="005D0699"/>
    <w:rsid w:val="005D07C6"/>
    <w:rsid w:val="005D07D8"/>
    <w:rsid w:val="005D0B35"/>
    <w:rsid w:val="005D0B9E"/>
    <w:rsid w:val="005D0C72"/>
    <w:rsid w:val="005D0D9A"/>
    <w:rsid w:val="005D10B7"/>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B6F"/>
    <w:rsid w:val="005D1C98"/>
    <w:rsid w:val="005D1DBA"/>
    <w:rsid w:val="005D1E72"/>
    <w:rsid w:val="005D1EA9"/>
    <w:rsid w:val="005D1F33"/>
    <w:rsid w:val="005D1F34"/>
    <w:rsid w:val="005D2086"/>
    <w:rsid w:val="005D20F4"/>
    <w:rsid w:val="005D2266"/>
    <w:rsid w:val="005D23A7"/>
    <w:rsid w:val="005D2616"/>
    <w:rsid w:val="005D26FD"/>
    <w:rsid w:val="005D27C4"/>
    <w:rsid w:val="005D291C"/>
    <w:rsid w:val="005D2A1F"/>
    <w:rsid w:val="005D2A4D"/>
    <w:rsid w:val="005D2D3B"/>
    <w:rsid w:val="005D3028"/>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5C"/>
    <w:rsid w:val="005D4A72"/>
    <w:rsid w:val="005D4AE4"/>
    <w:rsid w:val="005D4BCC"/>
    <w:rsid w:val="005D4BE5"/>
    <w:rsid w:val="005D4D33"/>
    <w:rsid w:val="005D4E84"/>
    <w:rsid w:val="005D4EDB"/>
    <w:rsid w:val="005D4EF3"/>
    <w:rsid w:val="005D5007"/>
    <w:rsid w:val="005D50E9"/>
    <w:rsid w:val="005D510E"/>
    <w:rsid w:val="005D5163"/>
    <w:rsid w:val="005D520B"/>
    <w:rsid w:val="005D5247"/>
    <w:rsid w:val="005D5297"/>
    <w:rsid w:val="005D52F7"/>
    <w:rsid w:val="005D5404"/>
    <w:rsid w:val="005D544A"/>
    <w:rsid w:val="005D54C7"/>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D40"/>
    <w:rsid w:val="005D6E15"/>
    <w:rsid w:val="005D6EE4"/>
    <w:rsid w:val="005D734D"/>
    <w:rsid w:val="005D74EF"/>
    <w:rsid w:val="005D7554"/>
    <w:rsid w:val="005D7591"/>
    <w:rsid w:val="005D76CD"/>
    <w:rsid w:val="005D77BF"/>
    <w:rsid w:val="005D7E40"/>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2F23"/>
    <w:rsid w:val="005E30CA"/>
    <w:rsid w:val="005E3276"/>
    <w:rsid w:val="005E3464"/>
    <w:rsid w:val="005E346E"/>
    <w:rsid w:val="005E3562"/>
    <w:rsid w:val="005E35CB"/>
    <w:rsid w:val="005E3AAB"/>
    <w:rsid w:val="005E3ADE"/>
    <w:rsid w:val="005E3E09"/>
    <w:rsid w:val="005E3E5D"/>
    <w:rsid w:val="005E3E78"/>
    <w:rsid w:val="005E3F46"/>
    <w:rsid w:val="005E40E8"/>
    <w:rsid w:val="005E4211"/>
    <w:rsid w:val="005E4270"/>
    <w:rsid w:val="005E4443"/>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1B"/>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D4A"/>
    <w:rsid w:val="005E7EA2"/>
    <w:rsid w:val="005E7EA6"/>
    <w:rsid w:val="005E7FDE"/>
    <w:rsid w:val="005F0222"/>
    <w:rsid w:val="005F0232"/>
    <w:rsid w:val="005F0365"/>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981"/>
    <w:rsid w:val="005F1A3D"/>
    <w:rsid w:val="005F1ACC"/>
    <w:rsid w:val="005F1AFC"/>
    <w:rsid w:val="005F1B77"/>
    <w:rsid w:val="005F1B96"/>
    <w:rsid w:val="005F1C81"/>
    <w:rsid w:val="005F1DCF"/>
    <w:rsid w:val="005F1E3B"/>
    <w:rsid w:val="005F206D"/>
    <w:rsid w:val="005F20D9"/>
    <w:rsid w:val="005F222C"/>
    <w:rsid w:val="005F2298"/>
    <w:rsid w:val="005F22C8"/>
    <w:rsid w:val="005F26BD"/>
    <w:rsid w:val="005F28BD"/>
    <w:rsid w:val="005F28E2"/>
    <w:rsid w:val="005F295C"/>
    <w:rsid w:val="005F2A5B"/>
    <w:rsid w:val="005F2AE5"/>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9B9"/>
    <w:rsid w:val="005F3A42"/>
    <w:rsid w:val="005F3A7A"/>
    <w:rsid w:val="005F3C04"/>
    <w:rsid w:val="005F3CE1"/>
    <w:rsid w:val="005F3DA5"/>
    <w:rsid w:val="005F3E82"/>
    <w:rsid w:val="005F3EE2"/>
    <w:rsid w:val="005F3F00"/>
    <w:rsid w:val="005F4028"/>
    <w:rsid w:val="005F405C"/>
    <w:rsid w:val="005F40C9"/>
    <w:rsid w:val="005F4282"/>
    <w:rsid w:val="005F438D"/>
    <w:rsid w:val="005F43AE"/>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049"/>
    <w:rsid w:val="005F5196"/>
    <w:rsid w:val="005F51D9"/>
    <w:rsid w:val="005F52E6"/>
    <w:rsid w:val="005F5437"/>
    <w:rsid w:val="005F5440"/>
    <w:rsid w:val="005F5526"/>
    <w:rsid w:val="005F557A"/>
    <w:rsid w:val="005F5588"/>
    <w:rsid w:val="005F5599"/>
    <w:rsid w:val="005F56C4"/>
    <w:rsid w:val="005F56D9"/>
    <w:rsid w:val="005F5717"/>
    <w:rsid w:val="005F5784"/>
    <w:rsid w:val="005F57BF"/>
    <w:rsid w:val="005F58EB"/>
    <w:rsid w:val="005F598A"/>
    <w:rsid w:val="005F599B"/>
    <w:rsid w:val="005F59A8"/>
    <w:rsid w:val="005F5A75"/>
    <w:rsid w:val="005F5AE2"/>
    <w:rsid w:val="005F5B1C"/>
    <w:rsid w:val="005F5C83"/>
    <w:rsid w:val="005F5C84"/>
    <w:rsid w:val="005F5D05"/>
    <w:rsid w:val="005F5D48"/>
    <w:rsid w:val="005F5EBE"/>
    <w:rsid w:val="005F5EFA"/>
    <w:rsid w:val="005F5F2B"/>
    <w:rsid w:val="005F5F4C"/>
    <w:rsid w:val="005F60C7"/>
    <w:rsid w:val="005F60DA"/>
    <w:rsid w:val="005F624B"/>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BB"/>
    <w:rsid w:val="00600523"/>
    <w:rsid w:val="006005D7"/>
    <w:rsid w:val="006005E1"/>
    <w:rsid w:val="00600A75"/>
    <w:rsid w:val="00600AE9"/>
    <w:rsid w:val="00600B98"/>
    <w:rsid w:val="00600C81"/>
    <w:rsid w:val="00600CBC"/>
    <w:rsid w:val="00600D70"/>
    <w:rsid w:val="00600DEF"/>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9B8"/>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3ECA"/>
    <w:rsid w:val="006040DA"/>
    <w:rsid w:val="00604122"/>
    <w:rsid w:val="00604190"/>
    <w:rsid w:val="0060432D"/>
    <w:rsid w:val="00604387"/>
    <w:rsid w:val="0060454C"/>
    <w:rsid w:val="006046A5"/>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6F74"/>
    <w:rsid w:val="0060721C"/>
    <w:rsid w:val="006074E9"/>
    <w:rsid w:val="006074EE"/>
    <w:rsid w:val="00607536"/>
    <w:rsid w:val="00607600"/>
    <w:rsid w:val="00607601"/>
    <w:rsid w:val="0060761E"/>
    <w:rsid w:val="006077A2"/>
    <w:rsid w:val="006079A1"/>
    <w:rsid w:val="00607B66"/>
    <w:rsid w:val="00607B73"/>
    <w:rsid w:val="00607B7C"/>
    <w:rsid w:val="00607C06"/>
    <w:rsid w:val="00607C39"/>
    <w:rsid w:val="00607C98"/>
    <w:rsid w:val="00607D39"/>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5CE"/>
    <w:rsid w:val="006117FB"/>
    <w:rsid w:val="0061186B"/>
    <w:rsid w:val="00611889"/>
    <w:rsid w:val="006118F9"/>
    <w:rsid w:val="00611978"/>
    <w:rsid w:val="00611B83"/>
    <w:rsid w:val="006121D8"/>
    <w:rsid w:val="006122BE"/>
    <w:rsid w:val="00612423"/>
    <w:rsid w:val="006125E2"/>
    <w:rsid w:val="0061261D"/>
    <w:rsid w:val="006127B1"/>
    <w:rsid w:val="00612854"/>
    <w:rsid w:val="00612BE5"/>
    <w:rsid w:val="00612DF3"/>
    <w:rsid w:val="00612E65"/>
    <w:rsid w:val="00612E75"/>
    <w:rsid w:val="00612FA0"/>
    <w:rsid w:val="006130A4"/>
    <w:rsid w:val="006130E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4A1"/>
    <w:rsid w:val="00614531"/>
    <w:rsid w:val="00614774"/>
    <w:rsid w:val="00614856"/>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D11"/>
    <w:rsid w:val="00616F09"/>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D92"/>
    <w:rsid w:val="00617FBF"/>
    <w:rsid w:val="00617FC0"/>
    <w:rsid w:val="0062011F"/>
    <w:rsid w:val="0062029C"/>
    <w:rsid w:val="006203C5"/>
    <w:rsid w:val="00620501"/>
    <w:rsid w:val="006205DA"/>
    <w:rsid w:val="006206B7"/>
    <w:rsid w:val="006207AD"/>
    <w:rsid w:val="006207D1"/>
    <w:rsid w:val="00620956"/>
    <w:rsid w:val="00620A02"/>
    <w:rsid w:val="00620A7B"/>
    <w:rsid w:val="00620C94"/>
    <w:rsid w:val="00620D88"/>
    <w:rsid w:val="00620FDF"/>
    <w:rsid w:val="00620FF1"/>
    <w:rsid w:val="006211CC"/>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3EC"/>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2FF"/>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E9"/>
    <w:rsid w:val="0062511D"/>
    <w:rsid w:val="006252B3"/>
    <w:rsid w:val="00625327"/>
    <w:rsid w:val="00625406"/>
    <w:rsid w:val="00625452"/>
    <w:rsid w:val="006254D9"/>
    <w:rsid w:val="006254DC"/>
    <w:rsid w:val="00625820"/>
    <w:rsid w:val="006258A0"/>
    <w:rsid w:val="006258D2"/>
    <w:rsid w:val="00625AD1"/>
    <w:rsid w:val="00625B18"/>
    <w:rsid w:val="00625DDE"/>
    <w:rsid w:val="00626273"/>
    <w:rsid w:val="006262B6"/>
    <w:rsid w:val="0062630A"/>
    <w:rsid w:val="006265E4"/>
    <w:rsid w:val="00626699"/>
    <w:rsid w:val="006266FE"/>
    <w:rsid w:val="006269DF"/>
    <w:rsid w:val="00626BC3"/>
    <w:rsid w:val="00626F96"/>
    <w:rsid w:val="006270E4"/>
    <w:rsid w:val="0062720B"/>
    <w:rsid w:val="0062721F"/>
    <w:rsid w:val="006276F0"/>
    <w:rsid w:val="00627711"/>
    <w:rsid w:val="00627717"/>
    <w:rsid w:val="0062778D"/>
    <w:rsid w:val="006278AD"/>
    <w:rsid w:val="0062794E"/>
    <w:rsid w:val="00627A4B"/>
    <w:rsid w:val="00627DC6"/>
    <w:rsid w:val="00627DE1"/>
    <w:rsid w:val="00627E4E"/>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474"/>
    <w:rsid w:val="00631549"/>
    <w:rsid w:val="0063155D"/>
    <w:rsid w:val="0063159C"/>
    <w:rsid w:val="006315FF"/>
    <w:rsid w:val="0063161B"/>
    <w:rsid w:val="00631786"/>
    <w:rsid w:val="00631898"/>
    <w:rsid w:val="00631963"/>
    <w:rsid w:val="00631AA1"/>
    <w:rsid w:val="00631B6D"/>
    <w:rsid w:val="00631B7E"/>
    <w:rsid w:val="00631B8B"/>
    <w:rsid w:val="00631C22"/>
    <w:rsid w:val="00631D92"/>
    <w:rsid w:val="00631E6B"/>
    <w:rsid w:val="00631E76"/>
    <w:rsid w:val="00631ED9"/>
    <w:rsid w:val="00632026"/>
    <w:rsid w:val="00632073"/>
    <w:rsid w:val="0063213A"/>
    <w:rsid w:val="0063216A"/>
    <w:rsid w:val="0063240C"/>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1D9"/>
    <w:rsid w:val="00634231"/>
    <w:rsid w:val="00634246"/>
    <w:rsid w:val="006342D7"/>
    <w:rsid w:val="00634361"/>
    <w:rsid w:val="0063459C"/>
    <w:rsid w:val="006345DB"/>
    <w:rsid w:val="0063470D"/>
    <w:rsid w:val="0063471E"/>
    <w:rsid w:val="006347A6"/>
    <w:rsid w:val="00634848"/>
    <w:rsid w:val="0063486A"/>
    <w:rsid w:val="006348E1"/>
    <w:rsid w:val="00634BEF"/>
    <w:rsid w:val="00634CEA"/>
    <w:rsid w:val="00634DBD"/>
    <w:rsid w:val="00634DF9"/>
    <w:rsid w:val="00634E1C"/>
    <w:rsid w:val="00634E9C"/>
    <w:rsid w:val="00634EB4"/>
    <w:rsid w:val="00635075"/>
    <w:rsid w:val="006350AC"/>
    <w:rsid w:val="006351C3"/>
    <w:rsid w:val="0063527D"/>
    <w:rsid w:val="0063544A"/>
    <w:rsid w:val="006354DA"/>
    <w:rsid w:val="00635574"/>
    <w:rsid w:val="00635771"/>
    <w:rsid w:val="00635C12"/>
    <w:rsid w:val="00635CCB"/>
    <w:rsid w:val="00635ECD"/>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39F"/>
    <w:rsid w:val="006374B9"/>
    <w:rsid w:val="006375C4"/>
    <w:rsid w:val="00637652"/>
    <w:rsid w:val="00637923"/>
    <w:rsid w:val="00637B5B"/>
    <w:rsid w:val="00637C00"/>
    <w:rsid w:val="00637C68"/>
    <w:rsid w:val="00637DE8"/>
    <w:rsid w:val="00640098"/>
    <w:rsid w:val="00640231"/>
    <w:rsid w:val="0064040A"/>
    <w:rsid w:val="0064057E"/>
    <w:rsid w:val="00640647"/>
    <w:rsid w:val="0064065B"/>
    <w:rsid w:val="00640680"/>
    <w:rsid w:val="00640904"/>
    <w:rsid w:val="00640986"/>
    <w:rsid w:val="00640B9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6EF"/>
    <w:rsid w:val="0064286A"/>
    <w:rsid w:val="0064288A"/>
    <w:rsid w:val="006428DB"/>
    <w:rsid w:val="00642B99"/>
    <w:rsid w:val="00642D09"/>
    <w:rsid w:val="00642DAE"/>
    <w:rsid w:val="00642E1F"/>
    <w:rsid w:val="00642EBB"/>
    <w:rsid w:val="00642FD4"/>
    <w:rsid w:val="00642FED"/>
    <w:rsid w:val="00643174"/>
    <w:rsid w:val="00643181"/>
    <w:rsid w:val="006432BB"/>
    <w:rsid w:val="006432E2"/>
    <w:rsid w:val="0064337B"/>
    <w:rsid w:val="0064342C"/>
    <w:rsid w:val="0064344F"/>
    <w:rsid w:val="0064358C"/>
    <w:rsid w:val="00643642"/>
    <w:rsid w:val="00643644"/>
    <w:rsid w:val="0064365D"/>
    <w:rsid w:val="006437D5"/>
    <w:rsid w:val="00643820"/>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4C85"/>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B3D"/>
    <w:rsid w:val="00646B48"/>
    <w:rsid w:val="00646B9E"/>
    <w:rsid w:val="00646E49"/>
    <w:rsid w:val="00646F3E"/>
    <w:rsid w:val="0064711A"/>
    <w:rsid w:val="00647259"/>
    <w:rsid w:val="0064747E"/>
    <w:rsid w:val="006474A7"/>
    <w:rsid w:val="00647516"/>
    <w:rsid w:val="00647672"/>
    <w:rsid w:val="006477F1"/>
    <w:rsid w:val="00647892"/>
    <w:rsid w:val="00647A6A"/>
    <w:rsid w:val="00647ADF"/>
    <w:rsid w:val="00647D16"/>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1D5B"/>
    <w:rsid w:val="00652001"/>
    <w:rsid w:val="0065209D"/>
    <w:rsid w:val="0065217C"/>
    <w:rsid w:val="00652435"/>
    <w:rsid w:val="006525F3"/>
    <w:rsid w:val="006526D7"/>
    <w:rsid w:val="00652760"/>
    <w:rsid w:val="006528E3"/>
    <w:rsid w:val="00652A3F"/>
    <w:rsid w:val="00652AB8"/>
    <w:rsid w:val="00652B55"/>
    <w:rsid w:val="00652B68"/>
    <w:rsid w:val="00652B6B"/>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1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CEE"/>
    <w:rsid w:val="00655D3F"/>
    <w:rsid w:val="00656000"/>
    <w:rsid w:val="0065620C"/>
    <w:rsid w:val="00656226"/>
    <w:rsid w:val="00656251"/>
    <w:rsid w:val="0065627C"/>
    <w:rsid w:val="006563ED"/>
    <w:rsid w:val="006564AB"/>
    <w:rsid w:val="006565B2"/>
    <w:rsid w:val="006565B6"/>
    <w:rsid w:val="006566E5"/>
    <w:rsid w:val="00656712"/>
    <w:rsid w:val="00656736"/>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57908"/>
    <w:rsid w:val="00657D90"/>
    <w:rsid w:val="0066027E"/>
    <w:rsid w:val="00660281"/>
    <w:rsid w:val="00660294"/>
    <w:rsid w:val="006603BA"/>
    <w:rsid w:val="00660469"/>
    <w:rsid w:val="006604A8"/>
    <w:rsid w:val="00660570"/>
    <w:rsid w:val="00660585"/>
    <w:rsid w:val="006606BE"/>
    <w:rsid w:val="00660A24"/>
    <w:rsid w:val="00660C56"/>
    <w:rsid w:val="00660D46"/>
    <w:rsid w:val="00660D4A"/>
    <w:rsid w:val="00660F0B"/>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24"/>
    <w:rsid w:val="00662BF9"/>
    <w:rsid w:val="00662C3A"/>
    <w:rsid w:val="00662CF7"/>
    <w:rsid w:val="00662DD4"/>
    <w:rsid w:val="00662E5F"/>
    <w:rsid w:val="00662F27"/>
    <w:rsid w:val="00662F54"/>
    <w:rsid w:val="00663036"/>
    <w:rsid w:val="00663081"/>
    <w:rsid w:val="00663361"/>
    <w:rsid w:val="00663373"/>
    <w:rsid w:val="00663385"/>
    <w:rsid w:val="00663439"/>
    <w:rsid w:val="0066347F"/>
    <w:rsid w:val="00663685"/>
    <w:rsid w:val="0066372E"/>
    <w:rsid w:val="006637DC"/>
    <w:rsid w:val="00663890"/>
    <w:rsid w:val="00663A95"/>
    <w:rsid w:val="00663BE2"/>
    <w:rsid w:val="00663C10"/>
    <w:rsid w:val="00663C3B"/>
    <w:rsid w:val="00663C6E"/>
    <w:rsid w:val="00663F6A"/>
    <w:rsid w:val="00664093"/>
    <w:rsid w:val="006643D0"/>
    <w:rsid w:val="00664501"/>
    <w:rsid w:val="00664704"/>
    <w:rsid w:val="0066478D"/>
    <w:rsid w:val="00664939"/>
    <w:rsid w:val="00664A1E"/>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8A9"/>
    <w:rsid w:val="0066698E"/>
    <w:rsid w:val="00666A40"/>
    <w:rsid w:val="00666BF4"/>
    <w:rsid w:val="00666C8C"/>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9A"/>
    <w:rsid w:val="006679C9"/>
    <w:rsid w:val="00667BA6"/>
    <w:rsid w:val="00667BF6"/>
    <w:rsid w:val="00667C27"/>
    <w:rsid w:val="00667CC4"/>
    <w:rsid w:val="00667D50"/>
    <w:rsid w:val="00667EBC"/>
    <w:rsid w:val="00667EC6"/>
    <w:rsid w:val="00667ED8"/>
    <w:rsid w:val="00667EFF"/>
    <w:rsid w:val="00670008"/>
    <w:rsid w:val="0067011F"/>
    <w:rsid w:val="00670299"/>
    <w:rsid w:val="006702A4"/>
    <w:rsid w:val="006704AC"/>
    <w:rsid w:val="0067052D"/>
    <w:rsid w:val="00670829"/>
    <w:rsid w:val="006709A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DCA"/>
    <w:rsid w:val="00671E7F"/>
    <w:rsid w:val="00672193"/>
    <w:rsid w:val="0067234D"/>
    <w:rsid w:val="00672539"/>
    <w:rsid w:val="00672597"/>
    <w:rsid w:val="006727BC"/>
    <w:rsid w:val="00672861"/>
    <w:rsid w:val="00672947"/>
    <w:rsid w:val="006729DF"/>
    <w:rsid w:val="00672A21"/>
    <w:rsid w:val="00672A65"/>
    <w:rsid w:val="00672D82"/>
    <w:rsid w:val="00672DFA"/>
    <w:rsid w:val="00672E06"/>
    <w:rsid w:val="00672EA5"/>
    <w:rsid w:val="00672F50"/>
    <w:rsid w:val="00672FE1"/>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70A"/>
    <w:rsid w:val="00674815"/>
    <w:rsid w:val="006748CB"/>
    <w:rsid w:val="00674A78"/>
    <w:rsid w:val="00674C15"/>
    <w:rsid w:val="00674CA7"/>
    <w:rsid w:val="00675010"/>
    <w:rsid w:val="0067502D"/>
    <w:rsid w:val="006753B9"/>
    <w:rsid w:val="006756AE"/>
    <w:rsid w:val="0067584F"/>
    <w:rsid w:val="006759C5"/>
    <w:rsid w:val="00675A62"/>
    <w:rsid w:val="00675BB6"/>
    <w:rsid w:val="00675C13"/>
    <w:rsid w:val="00675C83"/>
    <w:rsid w:val="00675CDE"/>
    <w:rsid w:val="00675EE5"/>
    <w:rsid w:val="00675FA7"/>
    <w:rsid w:val="00675FB4"/>
    <w:rsid w:val="00676148"/>
    <w:rsid w:val="0067627F"/>
    <w:rsid w:val="00676600"/>
    <w:rsid w:val="00676628"/>
    <w:rsid w:val="00676774"/>
    <w:rsid w:val="0067681C"/>
    <w:rsid w:val="00676884"/>
    <w:rsid w:val="00676897"/>
    <w:rsid w:val="006769D4"/>
    <w:rsid w:val="00676A76"/>
    <w:rsid w:val="00676C72"/>
    <w:rsid w:val="00676CEE"/>
    <w:rsid w:val="00676CFD"/>
    <w:rsid w:val="00676D50"/>
    <w:rsid w:val="00676F61"/>
    <w:rsid w:val="006770C7"/>
    <w:rsid w:val="006770F7"/>
    <w:rsid w:val="006775CB"/>
    <w:rsid w:val="006777B2"/>
    <w:rsid w:val="006777EE"/>
    <w:rsid w:val="00677A2F"/>
    <w:rsid w:val="00677C30"/>
    <w:rsid w:val="00677DBF"/>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9E8"/>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8FF"/>
    <w:rsid w:val="0068390D"/>
    <w:rsid w:val="006839BC"/>
    <w:rsid w:val="00683C73"/>
    <w:rsid w:val="00683D89"/>
    <w:rsid w:val="00684162"/>
    <w:rsid w:val="0068438E"/>
    <w:rsid w:val="006843A7"/>
    <w:rsid w:val="0068445A"/>
    <w:rsid w:val="006845A3"/>
    <w:rsid w:val="006846D4"/>
    <w:rsid w:val="006846DA"/>
    <w:rsid w:val="006846DB"/>
    <w:rsid w:val="00684780"/>
    <w:rsid w:val="006847CB"/>
    <w:rsid w:val="006847F4"/>
    <w:rsid w:val="00684814"/>
    <w:rsid w:val="00684816"/>
    <w:rsid w:val="0068489B"/>
    <w:rsid w:val="00684AB1"/>
    <w:rsid w:val="00684BEE"/>
    <w:rsid w:val="00684DB6"/>
    <w:rsid w:val="00684E95"/>
    <w:rsid w:val="00684EA8"/>
    <w:rsid w:val="0068520E"/>
    <w:rsid w:val="00685210"/>
    <w:rsid w:val="00685519"/>
    <w:rsid w:val="0068554C"/>
    <w:rsid w:val="0068566E"/>
    <w:rsid w:val="006857F8"/>
    <w:rsid w:val="0068585C"/>
    <w:rsid w:val="00685922"/>
    <w:rsid w:val="00685994"/>
    <w:rsid w:val="00685A47"/>
    <w:rsid w:val="00685BBC"/>
    <w:rsid w:val="00685C51"/>
    <w:rsid w:val="00685D8E"/>
    <w:rsid w:val="00685EB6"/>
    <w:rsid w:val="00685EBF"/>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895"/>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371"/>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062"/>
    <w:rsid w:val="00693162"/>
    <w:rsid w:val="0069319A"/>
    <w:rsid w:val="006931C6"/>
    <w:rsid w:val="006933F3"/>
    <w:rsid w:val="0069341B"/>
    <w:rsid w:val="006934F8"/>
    <w:rsid w:val="00693584"/>
    <w:rsid w:val="0069358F"/>
    <w:rsid w:val="0069388E"/>
    <w:rsid w:val="006939C1"/>
    <w:rsid w:val="00693B46"/>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CC0"/>
    <w:rsid w:val="00694D25"/>
    <w:rsid w:val="00694D42"/>
    <w:rsid w:val="0069546A"/>
    <w:rsid w:val="00695481"/>
    <w:rsid w:val="0069578A"/>
    <w:rsid w:val="0069596A"/>
    <w:rsid w:val="00695A01"/>
    <w:rsid w:val="00695A96"/>
    <w:rsid w:val="00695B01"/>
    <w:rsid w:val="00695C45"/>
    <w:rsid w:val="00695F2F"/>
    <w:rsid w:val="00696175"/>
    <w:rsid w:val="006961DB"/>
    <w:rsid w:val="00696218"/>
    <w:rsid w:val="00696276"/>
    <w:rsid w:val="00696913"/>
    <w:rsid w:val="00696959"/>
    <w:rsid w:val="006969B5"/>
    <w:rsid w:val="00696A66"/>
    <w:rsid w:val="00696BD7"/>
    <w:rsid w:val="00696C98"/>
    <w:rsid w:val="00696E47"/>
    <w:rsid w:val="0069703D"/>
    <w:rsid w:val="00697072"/>
    <w:rsid w:val="0069708C"/>
    <w:rsid w:val="006971F6"/>
    <w:rsid w:val="006972A2"/>
    <w:rsid w:val="006972E0"/>
    <w:rsid w:val="0069731C"/>
    <w:rsid w:val="00697352"/>
    <w:rsid w:val="006973F5"/>
    <w:rsid w:val="00697437"/>
    <w:rsid w:val="00697438"/>
    <w:rsid w:val="0069753D"/>
    <w:rsid w:val="00697564"/>
    <w:rsid w:val="006975CA"/>
    <w:rsid w:val="00697897"/>
    <w:rsid w:val="0069791A"/>
    <w:rsid w:val="006979AE"/>
    <w:rsid w:val="00697B10"/>
    <w:rsid w:val="00697B49"/>
    <w:rsid w:val="00697C15"/>
    <w:rsid w:val="00697C9B"/>
    <w:rsid w:val="00697EBA"/>
    <w:rsid w:val="00697F2C"/>
    <w:rsid w:val="00697F86"/>
    <w:rsid w:val="006A01D4"/>
    <w:rsid w:val="006A0429"/>
    <w:rsid w:val="006A05E4"/>
    <w:rsid w:val="006A06D3"/>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E77"/>
    <w:rsid w:val="006A1F1A"/>
    <w:rsid w:val="006A2105"/>
    <w:rsid w:val="006A217F"/>
    <w:rsid w:val="006A21B2"/>
    <w:rsid w:val="006A21F3"/>
    <w:rsid w:val="006A22E5"/>
    <w:rsid w:val="006A22F8"/>
    <w:rsid w:val="006A23B0"/>
    <w:rsid w:val="006A23BB"/>
    <w:rsid w:val="006A253F"/>
    <w:rsid w:val="006A259D"/>
    <w:rsid w:val="006A272E"/>
    <w:rsid w:val="006A2937"/>
    <w:rsid w:val="006A2942"/>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D8C"/>
    <w:rsid w:val="006A3E48"/>
    <w:rsid w:val="006A4326"/>
    <w:rsid w:val="006A44BA"/>
    <w:rsid w:val="006A47A7"/>
    <w:rsid w:val="006A4894"/>
    <w:rsid w:val="006A49D5"/>
    <w:rsid w:val="006A4AAE"/>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D6C"/>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6"/>
    <w:rsid w:val="006B0EEC"/>
    <w:rsid w:val="006B0F07"/>
    <w:rsid w:val="006B0FBB"/>
    <w:rsid w:val="006B1166"/>
    <w:rsid w:val="006B12DE"/>
    <w:rsid w:val="006B1440"/>
    <w:rsid w:val="006B155A"/>
    <w:rsid w:val="006B1667"/>
    <w:rsid w:val="006B1695"/>
    <w:rsid w:val="006B16DE"/>
    <w:rsid w:val="006B1716"/>
    <w:rsid w:val="006B17BA"/>
    <w:rsid w:val="006B186F"/>
    <w:rsid w:val="006B1AAE"/>
    <w:rsid w:val="006B1B2E"/>
    <w:rsid w:val="006B1C2F"/>
    <w:rsid w:val="006B1C80"/>
    <w:rsid w:val="006B1CBD"/>
    <w:rsid w:val="006B1F5E"/>
    <w:rsid w:val="006B1FCE"/>
    <w:rsid w:val="006B2007"/>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1E2"/>
    <w:rsid w:val="006B32B9"/>
    <w:rsid w:val="006B3453"/>
    <w:rsid w:val="006B3466"/>
    <w:rsid w:val="006B34F4"/>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3EF"/>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E2"/>
    <w:rsid w:val="006B59FB"/>
    <w:rsid w:val="006B5A87"/>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1"/>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460"/>
    <w:rsid w:val="006B756D"/>
    <w:rsid w:val="006B757E"/>
    <w:rsid w:val="006B75FF"/>
    <w:rsid w:val="006B7640"/>
    <w:rsid w:val="006B775A"/>
    <w:rsid w:val="006B7875"/>
    <w:rsid w:val="006B790F"/>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537"/>
    <w:rsid w:val="006C27EB"/>
    <w:rsid w:val="006C27FD"/>
    <w:rsid w:val="006C2B37"/>
    <w:rsid w:val="006C2C48"/>
    <w:rsid w:val="006C2DD4"/>
    <w:rsid w:val="006C2F20"/>
    <w:rsid w:val="006C2F27"/>
    <w:rsid w:val="006C2FFD"/>
    <w:rsid w:val="006C302F"/>
    <w:rsid w:val="006C30BE"/>
    <w:rsid w:val="006C31E2"/>
    <w:rsid w:val="006C32C1"/>
    <w:rsid w:val="006C343D"/>
    <w:rsid w:val="006C351E"/>
    <w:rsid w:val="006C365C"/>
    <w:rsid w:val="006C38C1"/>
    <w:rsid w:val="006C39B9"/>
    <w:rsid w:val="006C39FA"/>
    <w:rsid w:val="006C3AC3"/>
    <w:rsid w:val="006C3C75"/>
    <w:rsid w:val="006C3E10"/>
    <w:rsid w:val="006C3ECD"/>
    <w:rsid w:val="006C3EF8"/>
    <w:rsid w:val="006C3FF0"/>
    <w:rsid w:val="006C4112"/>
    <w:rsid w:val="006C4160"/>
    <w:rsid w:val="006C4168"/>
    <w:rsid w:val="006C437E"/>
    <w:rsid w:val="006C4591"/>
    <w:rsid w:val="006C46EC"/>
    <w:rsid w:val="006C4818"/>
    <w:rsid w:val="006C481E"/>
    <w:rsid w:val="006C49D9"/>
    <w:rsid w:val="006C4BF0"/>
    <w:rsid w:val="006C4D33"/>
    <w:rsid w:val="006C4F92"/>
    <w:rsid w:val="006C56EB"/>
    <w:rsid w:val="006C5820"/>
    <w:rsid w:val="006C5857"/>
    <w:rsid w:val="006C5A73"/>
    <w:rsid w:val="006C5B0E"/>
    <w:rsid w:val="006C5B8D"/>
    <w:rsid w:val="006C5BD0"/>
    <w:rsid w:val="006C5BEA"/>
    <w:rsid w:val="006C5E08"/>
    <w:rsid w:val="006C601B"/>
    <w:rsid w:val="006C609D"/>
    <w:rsid w:val="006C61D9"/>
    <w:rsid w:val="006C626C"/>
    <w:rsid w:val="006C6275"/>
    <w:rsid w:val="006C6531"/>
    <w:rsid w:val="006C6679"/>
    <w:rsid w:val="006C6684"/>
    <w:rsid w:val="006C6791"/>
    <w:rsid w:val="006C67E4"/>
    <w:rsid w:val="006C6929"/>
    <w:rsid w:val="006C6958"/>
    <w:rsid w:val="006C6AC5"/>
    <w:rsid w:val="006C6C4F"/>
    <w:rsid w:val="006C6D53"/>
    <w:rsid w:val="006C6DC0"/>
    <w:rsid w:val="006C6F3D"/>
    <w:rsid w:val="006C7016"/>
    <w:rsid w:val="006C7138"/>
    <w:rsid w:val="006C71DF"/>
    <w:rsid w:val="006C7253"/>
    <w:rsid w:val="006C7289"/>
    <w:rsid w:val="006C730F"/>
    <w:rsid w:val="006C73F8"/>
    <w:rsid w:val="006C7469"/>
    <w:rsid w:val="006C7485"/>
    <w:rsid w:val="006C749C"/>
    <w:rsid w:val="006C74BC"/>
    <w:rsid w:val="006C7671"/>
    <w:rsid w:val="006C78FA"/>
    <w:rsid w:val="006C7919"/>
    <w:rsid w:val="006C797A"/>
    <w:rsid w:val="006C79B6"/>
    <w:rsid w:val="006C79F9"/>
    <w:rsid w:val="006C7B8B"/>
    <w:rsid w:val="006C7CDA"/>
    <w:rsid w:val="006C7FD6"/>
    <w:rsid w:val="006D0287"/>
    <w:rsid w:val="006D0425"/>
    <w:rsid w:val="006D0519"/>
    <w:rsid w:val="006D0668"/>
    <w:rsid w:val="006D093A"/>
    <w:rsid w:val="006D0B19"/>
    <w:rsid w:val="006D0F2A"/>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EF"/>
    <w:rsid w:val="006D1EA4"/>
    <w:rsid w:val="006D1EF3"/>
    <w:rsid w:val="006D20B1"/>
    <w:rsid w:val="006D2192"/>
    <w:rsid w:val="006D2356"/>
    <w:rsid w:val="006D2398"/>
    <w:rsid w:val="006D2547"/>
    <w:rsid w:val="006D2775"/>
    <w:rsid w:val="006D2885"/>
    <w:rsid w:val="006D2A49"/>
    <w:rsid w:val="006D2AF3"/>
    <w:rsid w:val="006D2BED"/>
    <w:rsid w:val="006D2C98"/>
    <w:rsid w:val="006D2D89"/>
    <w:rsid w:val="006D2DA2"/>
    <w:rsid w:val="006D2E14"/>
    <w:rsid w:val="006D306E"/>
    <w:rsid w:val="006D312F"/>
    <w:rsid w:val="006D37B8"/>
    <w:rsid w:val="006D396A"/>
    <w:rsid w:val="006D39F2"/>
    <w:rsid w:val="006D3E02"/>
    <w:rsid w:val="006D4012"/>
    <w:rsid w:val="006D42B7"/>
    <w:rsid w:val="006D45D5"/>
    <w:rsid w:val="006D45E8"/>
    <w:rsid w:val="006D4B48"/>
    <w:rsid w:val="006D4C79"/>
    <w:rsid w:val="006D4CA3"/>
    <w:rsid w:val="006D4CFF"/>
    <w:rsid w:val="006D4DA7"/>
    <w:rsid w:val="006D4DC6"/>
    <w:rsid w:val="006D4DE3"/>
    <w:rsid w:val="006D4FA6"/>
    <w:rsid w:val="006D5007"/>
    <w:rsid w:val="006D5252"/>
    <w:rsid w:val="006D52B9"/>
    <w:rsid w:val="006D552F"/>
    <w:rsid w:val="006D5732"/>
    <w:rsid w:val="006D5754"/>
    <w:rsid w:val="006D5766"/>
    <w:rsid w:val="006D578F"/>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61"/>
    <w:rsid w:val="006D6996"/>
    <w:rsid w:val="006D6A22"/>
    <w:rsid w:val="006D6A28"/>
    <w:rsid w:val="006D7269"/>
    <w:rsid w:val="006D7331"/>
    <w:rsid w:val="006D754C"/>
    <w:rsid w:val="006D7595"/>
    <w:rsid w:val="006D7622"/>
    <w:rsid w:val="006D76F3"/>
    <w:rsid w:val="006D783D"/>
    <w:rsid w:val="006D789B"/>
    <w:rsid w:val="006D7907"/>
    <w:rsid w:val="006D79A2"/>
    <w:rsid w:val="006D7A9C"/>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141"/>
    <w:rsid w:val="006E1361"/>
    <w:rsid w:val="006E1376"/>
    <w:rsid w:val="006E1407"/>
    <w:rsid w:val="006E1476"/>
    <w:rsid w:val="006E1480"/>
    <w:rsid w:val="006E1495"/>
    <w:rsid w:val="006E15C1"/>
    <w:rsid w:val="006E189A"/>
    <w:rsid w:val="006E19B6"/>
    <w:rsid w:val="006E19D2"/>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D81"/>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CB2"/>
    <w:rsid w:val="006E4ED6"/>
    <w:rsid w:val="006E4F18"/>
    <w:rsid w:val="006E52BE"/>
    <w:rsid w:val="006E532C"/>
    <w:rsid w:val="006E54B8"/>
    <w:rsid w:val="006E586D"/>
    <w:rsid w:val="006E58D7"/>
    <w:rsid w:val="006E5A0B"/>
    <w:rsid w:val="006E5A39"/>
    <w:rsid w:val="006E5A6B"/>
    <w:rsid w:val="006E5D26"/>
    <w:rsid w:val="006E5D57"/>
    <w:rsid w:val="006E5EF5"/>
    <w:rsid w:val="006E5EF9"/>
    <w:rsid w:val="006E5FDF"/>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C8"/>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8E5"/>
    <w:rsid w:val="006F09DC"/>
    <w:rsid w:val="006F0AE5"/>
    <w:rsid w:val="006F0AFE"/>
    <w:rsid w:val="006F0D5D"/>
    <w:rsid w:val="006F103E"/>
    <w:rsid w:val="006F113C"/>
    <w:rsid w:val="006F1190"/>
    <w:rsid w:val="006F128C"/>
    <w:rsid w:val="006F14EE"/>
    <w:rsid w:val="006F15F7"/>
    <w:rsid w:val="006F19B1"/>
    <w:rsid w:val="006F1A9F"/>
    <w:rsid w:val="006F1AEC"/>
    <w:rsid w:val="006F1BB9"/>
    <w:rsid w:val="006F1CF0"/>
    <w:rsid w:val="006F1D9A"/>
    <w:rsid w:val="006F2198"/>
    <w:rsid w:val="006F2267"/>
    <w:rsid w:val="006F2575"/>
    <w:rsid w:val="006F27B7"/>
    <w:rsid w:val="006F284B"/>
    <w:rsid w:val="006F2942"/>
    <w:rsid w:val="006F2AAD"/>
    <w:rsid w:val="006F2CCA"/>
    <w:rsid w:val="006F2D37"/>
    <w:rsid w:val="006F2E26"/>
    <w:rsid w:val="006F2F95"/>
    <w:rsid w:val="006F36A4"/>
    <w:rsid w:val="006F3710"/>
    <w:rsid w:val="006F37C0"/>
    <w:rsid w:val="006F37EF"/>
    <w:rsid w:val="006F386A"/>
    <w:rsid w:val="006F3ADC"/>
    <w:rsid w:val="006F3B71"/>
    <w:rsid w:val="006F3BF9"/>
    <w:rsid w:val="006F3C3E"/>
    <w:rsid w:val="006F3C4B"/>
    <w:rsid w:val="006F3C6C"/>
    <w:rsid w:val="006F3CC8"/>
    <w:rsid w:val="006F3F70"/>
    <w:rsid w:val="006F4012"/>
    <w:rsid w:val="006F4040"/>
    <w:rsid w:val="006F414B"/>
    <w:rsid w:val="006F41D5"/>
    <w:rsid w:val="006F431A"/>
    <w:rsid w:val="006F439D"/>
    <w:rsid w:val="006F46FB"/>
    <w:rsid w:val="006F49E2"/>
    <w:rsid w:val="006F4A58"/>
    <w:rsid w:val="006F4AA8"/>
    <w:rsid w:val="006F4AE0"/>
    <w:rsid w:val="006F4B88"/>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857"/>
    <w:rsid w:val="006F5C86"/>
    <w:rsid w:val="006F5DC6"/>
    <w:rsid w:val="006F5E44"/>
    <w:rsid w:val="006F5E69"/>
    <w:rsid w:val="006F5E9B"/>
    <w:rsid w:val="006F5FD5"/>
    <w:rsid w:val="006F6189"/>
    <w:rsid w:val="006F63C6"/>
    <w:rsid w:val="006F64D9"/>
    <w:rsid w:val="006F65F1"/>
    <w:rsid w:val="006F66E9"/>
    <w:rsid w:val="006F67BB"/>
    <w:rsid w:val="006F698A"/>
    <w:rsid w:val="006F69EA"/>
    <w:rsid w:val="006F6A30"/>
    <w:rsid w:val="006F6BFA"/>
    <w:rsid w:val="006F6D97"/>
    <w:rsid w:val="006F6DE6"/>
    <w:rsid w:val="006F6DF1"/>
    <w:rsid w:val="006F6F40"/>
    <w:rsid w:val="006F6FC5"/>
    <w:rsid w:val="006F6FD2"/>
    <w:rsid w:val="006F70E6"/>
    <w:rsid w:val="006F71DA"/>
    <w:rsid w:val="006F71EC"/>
    <w:rsid w:val="006F7228"/>
    <w:rsid w:val="006F72CE"/>
    <w:rsid w:val="006F7456"/>
    <w:rsid w:val="006F7638"/>
    <w:rsid w:val="006F7639"/>
    <w:rsid w:val="006F790D"/>
    <w:rsid w:val="006F7A93"/>
    <w:rsid w:val="006F7B34"/>
    <w:rsid w:val="006F7B53"/>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A3"/>
    <w:rsid w:val="00700CB7"/>
    <w:rsid w:val="00700E82"/>
    <w:rsid w:val="00701047"/>
    <w:rsid w:val="0070104B"/>
    <w:rsid w:val="007013BD"/>
    <w:rsid w:val="00701542"/>
    <w:rsid w:val="00701693"/>
    <w:rsid w:val="00701802"/>
    <w:rsid w:val="0070192C"/>
    <w:rsid w:val="00701DE3"/>
    <w:rsid w:val="00701FF6"/>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E84"/>
    <w:rsid w:val="00702F30"/>
    <w:rsid w:val="00702F48"/>
    <w:rsid w:val="00702F58"/>
    <w:rsid w:val="00702FF4"/>
    <w:rsid w:val="0070314F"/>
    <w:rsid w:val="00703154"/>
    <w:rsid w:val="007031DE"/>
    <w:rsid w:val="007032A6"/>
    <w:rsid w:val="0070340C"/>
    <w:rsid w:val="00703425"/>
    <w:rsid w:val="00703439"/>
    <w:rsid w:val="00703453"/>
    <w:rsid w:val="00703585"/>
    <w:rsid w:val="0070359C"/>
    <w:rsid w:val="007035D9"/>
    <w:rsid w:val="0070362F"/>
    <w:rsid w:val="007036B7"/>
    <w:rsid w:val="007036CB"/>
    <w:rsid w:val="0070396A"/>
    <w:rsid w:val="00703B23"/>
    <w:rsid w:val="00703BFE"/>
    <w:rsid w:val="00703C7C"/>
    <w:rsid w:val="00703E49"/>
    <w:rsid w:val="00703E6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4ED8"/>
    <w:rsid w:val="0070515E"/>
    <w:rsid w:val="00705268"/>
    <w:rsid w:val="00705378"/>
    <w:rsid w:val="007053DF"/>
    <w:rsid w:val="00705449"/>
    <w:rsid w:val="007054FA"/>
    <w:rsid w:val="0070577C"/>
    <w:rsid w:val="00705810"/>
    <w:rsid w:val="007059B2"/>
    <w:rsid w:val="00705A3B"/>
    <w:rsid w:val="00705A86"/>
    <w:rsid w:val="00705ABB"/>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1E4"/>
    <w:rsid w:val="007103E7"/>
    <w:rsid w:val="00710487"/>
    <w:rsid w:val="00710492"/>
    <w:rsid w:val="007105AE"/>
    <w:rsid w:val="00710646"/>
    <w:rsid w:val="007106E0"/>
    <w:rsid w:val="007107F3"/>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CCC"/>
    <w:rsid w:val="00713D38"/>
    <w:rsid w:val="00713EF1"/>
    <w:rsid w:val="00713F22"/>
    <w:rsid w:val="00713F4F"/>
    <w:rsid w:val="00713F75"/>
    <w:rsid w:val="00714066"/>
    <w:rsid w:val="0071413B"/>
    <w:rsid w:val="0071414F"/>
    <w:rsid w:val="0071415D"/>
    <w:rsid w:val="007141DA"/>
    <w:rsid w:val="007143B1"/>
    <w:rsid w:val="00714443"/>
    <w:rsid w:val="0071457D"/>
    <w:rsid w:val="00714770"/>
    <w:rsid w:val="007147BC"/>
    <w:rsid w:val="00714821"/>
    <w:rsid w:val="00714B46"/>
    <w:rsid w:val="00714C99"/>
    <w:rsid w:val="00714CA6"/>
    <w:rsid w:val="00714EB0"/>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3A"/>
    <w:rsid w:val="007167A8"/>
    <w:rsid w:val="007167FE"/>
    <w:rsid w:val="00716BB8"/>
    <w:rsid w:val="00716BD9"/>
    <w:rsid w:val="00716D5C"/>
    <w:rsid w:val="00716ECE"/>
    <w:rsid w:val="00716FC9"/>
    <w:rsid w:val="00717076"/>
    <w:rsid w:val="00717101"/>
    <w:rsid w:val="0071716D"/>
    <w:rsid w:val="007171AE"/>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08"/>
    <w:rsid w:val="00720F3D"/>
    <w:rsid w:val="007211D8"/>
    <w:rsid w:val="00721217"/>
    <w:rsid w:val="0072136C"/>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32"/>
    <w:rsid w:val="00723F51"/>
    <w:rsid w:val="00723F91"/>
    <w:rsid w:val="0072420A"/>
    <w:rsid w:val="0072420E"/>
    <w:rsid w:val="00724220"/>
    <w:rsid w:val="00724551"/>
    <w:rsid w:val="00724568"/>
    <w:rsid w:val="0072461B"/>
    <w:rsid w:val="007247DE"/>
    <w:rsid w:val="00724809"/>
    <w:rsid w:val="007248F1"/>
    <w:rsid w:val="00724B17"/>
    <w:rsid w:val="00724BC6"/>
    <w:rsid w:val="00724BDC"/>
    <w:rsid w:val="00724C04"/>
    <w:rsid w:val="00724C40"/>
    <w:rsid w:val="00724CDF"/>
    <w:rsid w:val="00724E04"/>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9BE"/>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699"/>
    <w:rsid w:val="00726933"/>
    <w:rsid w:val="00726A7A"/>
    <w:rsid w:val="00726AB9"/>
    <w:rsid w:val="00726C0E"/>
    <w:rsid w:val="00726D84"/>
    <w:rsid w:val="00726DB8"/>
    <w:rsid w:val="00726DCE"/>
    <w:rsid w:val="00726E8A"/>
    <w:rsid w:val="00726FCD"/>
    <w:rsid w:val="00727021"/>
    <w:rsid w:val="007270FD"/>
    <w:rsid w:val="007271CE"/>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D8E"/>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DEC"/>
    <w:rsid w:val="00731E25"/>
    <w:rsid w:val="00731FCD"/>
    <w:rsid w:val="007320F2"/>
    <w:rsid w:val="0073229E"/>
    <w:rsid w:val="007322C9"/>
    <w:rsid w:val="0073237C"/>
    <w:rsid w:val="007325E9"/>
    <w:rsid w:val="007327CE"/>
    <w:rsid w:val="00732863"/>
    <w:rsid w:val="007329BE"/>
    <w:rsid w:val="00732AFB"/>
    <w:rsid w:val="00732AFD"/>
    <w:rsid w:val="00732B1E"/>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81"/>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759"/>
    <w:rsid w:val="00736853"/>
    <w:rsid w:val="00736965"/>
    <w:rsid w:val="0073699B"/>
    <w:rsid w:val="00736A0C"/>
    <w:rsid w:val="00736B08"/>
    <w:rsid w:val="00736C50"/>
    <w:rsid w:val="00736DDA"/>
    <w:rsid w:val="00736DE3"/>
    <w:rsid w:val="00736E3A"/>
    <w:rsid w:val="00736FEF"/>
    <w:rsid w:val="0073715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069"/>
    <w:rsid w:val="0074331F"/>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9D2"/>
    <w:rsid w:val="00744B41"/>
    <w:rsid w:val="00744C2A"/>
    <w:rsid w:val="00744C38"/>
    <w:rsid w:val="00744D51"/>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B8D"/>
    <w:rsid w:val="00745C7E"/>
    <w:rsid w:val="00745DD1"/>
    <w:rsid w:val="00745EAC"/>
    <w:rsid w:val="0074603D"/>
    <w:rsid w:val="00746109"/>
    <w:rsid w:val="00746120"/>
    <w:rsid w:val="007461C4"/>
    <w:rsid w:val="0074626D"/>
    <w:rsid w:val="007462A4"/>
    <w:rsid w:val="007462BF"/>
    <w:rsid w:val="0074630B"/>
    <w:rsid w:val="00746357"/>
    <w:rsid w:val="00746483"/>
    <w:rsid w:val="007464E0"/>
    <w:rsid w:val="007465A0"/>
    <w:rsid w:val="007465F0"/>
    <w:rsid w:val="0074663C"/>
    <w:rsid w:val="007466B2"/>
    <w:rsid w:val="007466FD"/>
    <w:rsid w:val="00746820"/>
    <w:rsid w:val="007468E3"/>
    <w:rsid w:val="0074695A"/>
    <w:rsid w:val="007469C8"/>
    <w:rsid w:val="00746CB1"/>
    <w:rsid w:val="00746E94"/>
    <w:rsid w:val="0074701B"/>
    <w:rsid w:val="0074721A"/>
    <w:rsid w:val="0074725F"/>
    <w:rsid w:val="00747369"/>
    <w:rsid w:val="00747390"/>
    <w:rsid w:val="00747455"/>
    <w:rsid w:val="007474C6"/>
    <w:rsid w:val="0074758C"/>
    <w:rsid w:val="007475FF"/>
    <w:rsid w:val="00747635"/>
    <w:rsid w:val="00747662"/>
    <w:rsid w:val="00747802"/>
    <w:rsid w:val="007479EB"/>
    <w:rsid w:val="00747BDC"/>
    <w:rsid w:val="00747D55"/>
    <w:rsid w:val="00747DBA"/>
    <w:rsid w:val="00747EE1"/>
    <w:rsid w:val="00750331"/>
    <w:rsid w:val="00750335"/>
    <w:rsid w:val="00750390"/>
    <w:rsid w:val="00750420"/>
    <w:rsid w:val="00750441"/>
    <w:rsid w:val="00750474"/>
    <w:rsid w:val="007504CE"/>
    <w:rsid w:val="007505AF"/>
    <w:rsid w:val="0075063D"/>
    <w:rsid w:val="00750641"/>
    <w:rsid w:val="007507ED"/>
    <w:rsid w:val="00750864"/>
    <w:rsid w:val="00750869"/>
    <w:rsid w:val="0075093B"/>
    <w:rsid w:val="0075093E"/>
    <w:rsid w:val="007509D1"/>
    <w:rsid w:val="00750AE5"/>
    <w:rsid w:val="00750BA2"/>
    <w:rsid w:val="00750C5A"/>
    <w:rsid w:val="00750D7E"/>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08"/>
    <w:rsid w:val="00751F8F"/>
    <w:rsid w:val="00751FBA"/>
    <w:rsid w:val="007520F2"/>
    <w:rsid w:val="0075249D"/>
    <w:rsid w:val="00752789"/>
    <w:rsid w:val="0075292A"/>
    <w:rsid w:val="00752B4E"/>
    <w:rsid w:val="00752D9F"/>
    <w:rsid w:val="00752DE7"/>
    <w:rsid w:val="00752E71"/>
    <w:rsid w:val="00752E7B"/>
    <w:rsid w:val="00752E90"/>
    <w:rsid w:val="00752EB3"/>
    <w:rsid w:val="0075320E"/>
    <w:rsid w:val="007532F8"/>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3"/>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C6"/>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5F92"/>
    <w:rsid w:val="00756002"/>
    <w:rsid w:val="0075634B"/>
    <w:rsid w:val="00756568"/>
    <w:rsid w:val="007565A6"/>
    <w:rsid w:val="007569A9"/>
    <w:rsid w:val="00756DAD"/>
    <w:rsid w:val="00756DAE"/>
    <w:rsid w:val="00756F37"/>
    <w:rsid w:val="00756FCB"/>
    <w:rsid w:val="00756FFD"/>
    <w:rsid w:val="0075706D"/>
    <w:rsid w:val="00757122"/>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288"/>
    <w:rsid w:val="007603F1"/>
    <w:rsid w:val="00760454"/>
    <w:rsid w:val="00760755"/>
    <w:rsid w:val="00760920"/>
    <w:rsid w:val="00760C5F"/>
    <w:rsid w:val="00760FBB"/>
    <w:rsid w:val="00761346"/>
    <w:rsid w:val="0076148F"/>
    <w:rsid w:val="007614A6"/>
    <w:rsid w:val="007616AF"/>
    <w:rsid w:val="007616C7"/>
    <w:rsid w:val="00761735"/>
    <w:rsid w:val="00761C73"/>
    <w:rsid w:val="00761C97"/>
    <w:rsid w:val="00761E75"/>
    <w:rsid w:val="00761ED5"/>
    <w:rsid w:val="00761EDE"/>
    <w:rsid w:val="00761FC7"/>
    <w:rsid w:val="00762106"/>
    <w:rsid w:val="0076214A"/>
    <w:rsid w:val="007622C1"/>
    <w:rsid w:val="00762576"/>
    <w:rsid w:val="0076263B"/>
    <w:rsid w:val="0076263F"/>
    <w:rsid w:val="00762663"/>
    <w:rsid w:val="007628FB"/>
    <w:rsid w:val="0076294A"/>
    <w:rsid w:val="00762A2F"/>
    <w:rsid w:val="00762A82"/>
    <w:rsid w:val="00762D35"/>
    <w:rsid w:val="00762DCB"/>
    <w:rsid w:val="00762DDE"/>
    <w:rsid w:val="00762F30"/>
    <w:rsid w:val="00762FFA"/>
    <w:rsid w:val="0076314B"/>
    <w:rsid w:val="007633DC"/>
    <w:rsid w:val="00763752"/>
    <w:rsid w:val="007637AB"/>
    <w:rsid w:val="0076393E"/>
    <w:rsid w:val="00763A44"/>
    <w:rsid w:val="00763B3F"/>
    <w:rsid w:val="00763B5A"/>
    <w:rsid w:val="00763DCD"/>
    <w:rsid w:val="00763DE9"/>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3"/>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8E"/>
    <w:rsid w:val="00771CCD"/>
    <w:rsid w:val="00771EB6"/>
    <w:rsid w:val="00772102"/>
    <w:rsid w:val="00772435"/>
    <w:rsid w:val="00772550"/>
    <w:rsid w:val="00772658"/>
    <w:rsid w:val="00772864"/>
    <w:rsid w:val="00772A16"/>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3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5F8"/>
    <w:rsid w:val="007755FE"/>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9A9"/>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BF"/>
    <w:rsid w:val="007802C4"/>
    <w:rsid w:val="007803C6"/>
    <w:rsid w:val="007803CD"/>
    <w:rsid w:val="007805B8"/>
    <w:rsid w:val="007805CE"/>
    <w:rsid w:val="007805F0"/>
    <w:rsid w:val="00780677"/>
    <w:rsid w:val="007807C6"/>
    <w:rsid w:val="00780963"/>
    <w:rsid w:val="00780A6C"/>
    <w:rsid w:val="00780ABC"/>
    <w:rsid w:val="00780B9D"/>
    <w:rsid w:val="00780D75"/>
    <w:rsid w:val="00780DB1"/>
    <w:rsid w:val="00780F3D"/>
    <w:rsid w:val="00780F75"/>
    <w:rsid w:val="00780FB2"/>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0"/>
    <w:rsid w:val="0078586E"/>
    <w:rsid w:val="007858C7"/>
    <w:rsid w:val="00785989"/>
    <w:rsid w:val="0078598B"/>
    <w:rsid w:val="00785C2A"/>
    <w:rsid w:val="00785C4B"/>
    <w:rsid w:val="00785C91"/>
    <w:rsid w:val="00785CF4"/>
    <w:rsid w:val="00785CFD"/>
    <w:rsid w:val="00785E59"/>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87FA3"/>
    <w:rsid w:val="0079010B"/>
    <w:rsid w:val="00790237"/>
    <w:rsid w:val="007902F6"/>
    <w:rsid w:val="0079056D"/>
    <w:rsid w:val="0079061C"/>
    <w:rsid w:val="007908A0"/>
    <w:rsid w:val="00790942"/>
    <w:rsid w:val="0079096B"/>
    <w:rsid w:val="00790AC7"/>
    <w:rsid w:val="00790BDC"/>
    <w:rsid w:val="00790C09"/>
    <w:rsid w:val="00790CE8"/>
    <w:rsid w:val="00790D6F"/>
    <w:rsid w:val="00790EA9"/>
    <w:rsid w:val="00790F05"/>
    <w:rsid w:val="00790F25"/>
    <w:rsid w:val="00791090"/>
    <w:rsid w:val="007910AD"/>
    <w:rsid w:val="00791165"/>
    <w:rsid w:val="0079124C"/>
    <w:rsid w:val="00791274"/>
    <w:rsid w:val="007914E2"/>
    <w:rsid w:val="007915E3"/>
    <w:rsid w:val="007916ED"/>
    <w:rsid w:val="00791798"/>
    <w:rsid w:val="007919D7"/>
    <w:rsid w:val="00791A1B"/>
    <w:rsid w:val="00791A64"/>
    <w:rsid w:val="00791AA1"/>
    <w:rsid w:val="00791C1C"/>
    <w:rsid w:val="00791C21"/>
    <w:rsid w:val="00791C8C"/>
    <w:rsid w:val="00791C9C"/>
    <w:rsid w:val="00791D5D"/>
    <w:rsid w:val="007921E4"/>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285"/>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04"/>
    <w:rsid w:val="007975E4"/>
    <w:rsid w:val="00797763"/>
    <w:rsid w:val="00797813"/>
    <w:rsid w:val="0079790E"/>
    <w:rsid w:val="00797A09"/>
    <w:rsid w:val="00797D2B"/>
    <w:rsid w:val="00797ED8"/>
    <w:rsid w:val="00797F24"/>
    <w:rsid w:val="00797FF8"/>
    <w:rsid w:val="007A0127"/>
    <w:rsid w:val="007A024F"/>
    <w:rsid w:val="007A02D3"/>
    <w:rsid w:val="007A057A"/>
    <w:rsid w:val="007A0658"/>
    <w:rsid w:val="007A09A7"/>
    <w:rsid w:val="007A09C8"/>
    <w:rsid w:val="007A09D5"/>
    <w:rsid w:val="007A0B94"/>
    <w:rsid w:val="007A0CDD"/>
    <w:rsid w:val="007A0ED8"/>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6DA"/>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830"/>
    <w:rsid w:val="007A38EE"/>
    <w:rsid w:val="007A3D9A"/>
    <w:rsid w:val="007A3DAF"/>
    <w:rsid w:val="007A3F23"/>
    <w:rsid w:val="007A4001"/>
    <w:rsid w:val="007A42C0"/>
    <w:rsid w:val="007A431C"/>
    <w:rsid w:val="007A438A"/>
    <w:rsid w:val="007A4458"/>
    <w:rsid w:val="007A453A"/>
    <w:rsid w:val="007A457D"/>
    <w:rsid w:val="007A47E9"/>
    <w:rsid w:val="007A47EB"/>
    <w:rsid w:val="007A4828"/>
    <w:rsid w:val="007A487B"/>
    <w:rsid w:val="007A4A6F"/>
    <w:rsid w:val="007A4A7F"/>
    <w:rsid w:val="007A4C18"/>
    <w:rsid w:val="007A4D61"/>
    <w:rsid w:val="007A4F69"/>
    <w:rsid w:val="007A5130"/>
    <w:rsid w:val="007A5193"/>
    <w:rsid w:val="007A5292"/>
    <w:rsid w:val="007A53B6"/>
    <w:rsid w:val="007A5478"/>
    <w:rsid w:val="007A547E"/>
    <w:rsid w:val="007A5512"/>
    <w:rsid w:val="007A55C5"/>
    <w:rsid w:val="007A5609"/>
    <w:rsid w:val="007A5938"/>
    <w:rsid w:val="007A595F"/>
    <w:rsid w:val="007A5BF8"/>
    <w:rsid w:val="007A5D7A"/>
    <w:rsid w:val="007A5E5B"/>
    <w:rsid w:val="007A5EA5"/>
    <w:rsid w:val="007A5F93"/>
    <w:rsid w:val="007A61C0"/>
    <w:rsid w:val="007A6230"/>
    <w:rsid w:val="007A62AF"/>
    <w:rsid w:val="007A6497"/>
    <w:rsid w:val="007A652A"/>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A7D27"/>
    <w:rsid w:val="007B000A"/>
    <w:rsid w:val="007B0052"/>
    <w:rsid w:val="007B00C6"/>
    <w:rsid w:val="007B011C"/>
    <w:rsid w:val="007B0183"/>
    <w:rsid w:val="007B0260"/>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3A5"/>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07C"/>
    <w:rsid w:val="007B420D"/>
    <w:rsid w:val="007B446A"/>
    <w:rsid w:val="007B44FA"/>
    <w:rsid w:val="007B4566"/>
    <w:rsid w:val="007B4572"/>
    <w:rsid w:val="007B45D0"/>
    <w:rsid w:val="007B4658"/>
    <w:rsid w:val="007B46C1"/>
    <w:rsid w:val="007B46CE"/>
    <w:rsid w:val="007B488B"/>
    <w:rsid w:val="007B48CE"/>
    <w:rsid w:val="007B4914"/>
    <w:rsid w:val="007B4CAC"/>
    <w:rsid w:val="007B4D36"/>
    <w:rsid w:val="007B4D49"/>
    <w:rsid w:val="007B4EC2"/>
    <w:rsid w:val="007B5055"/>
    <w:rsid w:val="007B50D8"/>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550"/>
    <w:rsid w:val="007B762D"/>
    <w:rsid w:val="007B7697"/>
    <w:rsid w:val="007B777F"/>
    <w:rsid w:val="007B79CC"/>
    <w:rsid w:val="007B7A0A"/>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4AD"/>
    <w:rsid w:val="007C14B7"/>
    <w:rsid w:val="007C15D2"/>
    <w:rsid w:val="007C164A"/>
    <w:rsid w:val="007C19A6"/>
    <w:rsid w:val="007C1BAF"/>
    <w:rsid w:val="007C1CDB"/>
    <w:rsid w:val="007C1DF3"/>
    <w:rsid w:val="007C2035"/>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E15"/>
    <w:rsid w:val="007C2EAC"/>
    <w:rsid w:val="007C2F20"/>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CD9"/>
    <w:rsid w:val="007C4D09"/>
    <w:rsid w:val="007C50A0"/>
    <w:rsid w:val="007C50A4"/>
    <w:rsid w:val="007C5258"/>
    <w:rsid w:val="007C5747"/>
    <w:rsid w:val="007C58E8"/>
    <w:rsid w:val="007C5A82"/>
    <w:rsid w:val="007C5ADB"/>
    <w:rsid w:val="007C5BB2"/>
    <w:rsid w:val="007C5BCE"/>
    <w:rsid w:val="007C5C44"/>
    <w:rsid w:val="007C5C61"/>
    <w:rsid w:val="007C5E58"/>
    <w:rsid w:val="007C5E65"/>
    <w:rsid w:val="007C5E86"/>
    <w:rsid w:val="007C5F11"/>
    <w:rsid w:val="007C5FA1"/>
    <w:rsid w:val="007C604A"/>
    <w:rsid w:val="007C6152"/>
    <w:rsid w:val="007C620F"/>
    <w:rsid w:val="007C6249"/>
    <w:rsid w:val="007C6320"/>
    <w:rsid w:val="007C6386"/>
    <w:rsid w:val="007C63F8"/>
    <w:rsid w:val="007C64DB"/>
    <w:rsid w:val="007C65DD"/>
    <w:rsid w:val="007C6675"/>
    <w:rsid w:val="007C66A0"/>
    <w:rsid w:val="007C66C7"/>
    <w:rsid w:val="007C697D"/>
    <w:rsid w:val="007C6A3D"/>
    <w:rsid w:val="007C6AFC"/>
    <w:rsid w:val="007C6B48"/>
    <w:rsid w:val="007C6B83"/>
    <w:rsid w:val="007C6D7F"/>
    <w:rsid w:val="007C6E14"/>
    <w:rsid w:val="007C6E61"/>
    <w:rsid w:val="007C6F2B"/>
    <w:rsid w:val="007C6F84"/>
    <w:rsid w:val="007C70BC"/>
    <w:rsid w:val="007C7309"/>
    <w:rsid w:val="007C7333"/>
    <w:rsid w:val="007C739E"/>
    <w:rsid w:val="007C7449"/>
    <w:rsid w:val="007C75A9"/>
    <w:rsid w:val="007C7689"/>
    <w:rsid w:val="007C771F"/>
    <w:rsid w:val="007C77E6"/>
    <w:rsid w:val="007C7A24"/>
    <w:rsid w:val="007C7B07"/>
    <w:rsid w:val="007C7B1C"/>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05"/>
    <w:rsid w:val="007D1140"/>
    <w:rsid w:val="007D1153"/>
    <w:rsid w:val="007D148C"/>
    <w:rsid w:val="007D14B3"/>
    <w:rsid w:val="007D1655"/>
    <w:rsid w:val="007D16B0"/>
    <w:rsid w:val="007D16F7"/>
    <w:rsid w:val="007D1C76"/>
    <w:rsid w:val="007D1DFC"/>
    <w:rsid w:val="007D1FBF"/>
    <w:rsid w:val="007D2432"/>
    <w:rsid w:val="007D2567"/>
    <w:rsid w:val="007D26AD"/>
    <w:rsid w:val="007D26C8"/>
    <w:rsid w:val="007D26EE"/>
    <w:rsid w:val="007D27A9"/>
    <w:rsid w:val="007D280A"/>
    <w:rsid w:val="007D29BB"/>
    <w:rsid w:val="007D2B68"/>
    <w:rsid w:val="007D2C33"/>
    <w:rsid w:val="007D2CAD"/>
    <w:rsid w:val="007D2D9E"/>
    <w:rsid w:val="007D2DE5"/>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0C0"/>
    <w:rsid w:val="007D4191"/>
    <w:rsid w:val="007D42D2"/>
    <w:rsid w:val="007D438E"/>
    <w:rsid w:val="007D4438"/>
    <w:rsid w:val="007D4477"/>
    <w:rsid w:val="007D44A5"/>
    <w:rsid w:val="007D4605"/>
    <w:rsid w:val="007D461D"/>
    <w:rsid w:val="007D474E"/>
    <w:rsid w:val="007D47B2"/>
    <w:rsid w:val="007D47E5"/>
    <w:rsid w:val="007D4917"/>
    <w:rsid w:val="007D49C4"/>
    <w:rsid w:val="007D49CA"/>
    <w:rsid w:val="007D4B51"/>
    <w:rsid w:val="007D4CBB"/>
    <w:rsid w:val="007D4D61"/>
    <w:rsid w:val="007D4D9E"/>
    <w:rsid w:val="007D4DDD"/>
    <w:rsid w:val="007D4EBF"/>
    <w:rsid w:val="007D50D8"/>
    <w:rsid w:val="007D5125"/>
    <w:rsid w:val="007D5328"/>
    <w:rsid w:val="007D5583"/>
    <w:rsid w:val="007D559E"/>
    <w:rsid w:val="007D569C"/>
    <w:rsid w:val="007D5748"/>
    <w:rsid w:val="007D5749"/>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93A"/>
    <w:rsid w:val="007D79D7"/>
    <w:rsid w:val="007D7B12"/>
    <w:rsid w:val="007D7B7A"/>
    <w:rsid w:val="007D7BED"/>
    <w:rsid w:val="007D7BFC"/>
    <w:rsid w:val="007D7CFB"/>
    <w:rsid w:val="007D7D9A"/>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70C"/>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8F"/>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EC4"/>
    <w:rsid w:val="007E3FB8"/>
    <w:rsid w:val="007E3FCA"/>
    <w:rsid w:val="007E4081"/>
    <w:rsid w:val="007E4103"/>
    <w:rsid w:val="007E4133"/>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30"/>
    <w:rsid w:val="007E57F7"/>
    <w:rsid w:val="007E5BB8"/>
    <w:rsid w:val="007E5CA4"/>
    <w:rsid w:val="007E5D0B"/>
    <w:rsid w:val="007E5F84"/>
    <w:rsid w:val="007E60CD"/>
    <w:rsid w:val="007E6282"/>
    <w:rsid w:val="007E629B"/>
    <w:rsid w:val="007E6368"/>
    <w:rsid w:val="007E64CC"/>
    <w:rsid w:val="007E66E9"/>
    <w:rsid w:val="007E66EE"/>
    <w:rsid w:val="007E6755"/>
    <w:rsid w:val="007E6829"/>
    <w:rsid w:val="007E68DE"/>
    <w:rsid w:val="007E6C02"/>
    <w:rsid w:val="007E6CE5"/>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BBE"/>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C33"/>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1F5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5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3EAC"/>
    <w:rsid w:val="007F4031"/>
    <w:rsid w:val="007F40D4"/>
    <w:rsid w:val="007F4419"/>
    <w:rsid w:val="007F478B"/>
    <w:rsid w:val="007F4837"/>
    <w:rsid w:val="007F491E"/>
    <w:rsid w:val="007F492C"/>
    <w:rsid w:val="007F4AEA"/>
    <w:rsid w:val="007F4BBD"/>
    <w:rsid w:val="007F4C76"/>
    <w:rsid w:val="007F4C84"/>
    <w:rsid w:val="007F4C8E"/>
    <w:rsid w:val="007F4CBA"/>
    <w:rsid w:val="007F4E01"/>
    <w:rsid w:val="007F5070"/>
    <w:rsid w:val="007F509F"/>
    <w:rsid w:val="007F50AD"/>
    <w:rsid w:val="007F50F1"/>
    <w:rsid w:val="007F5170"/>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562"/>
    <w:rsid w:val="007F68D0"/>
    <w:rsid w:val="007F6901"/>
    <w:rsid w:val="007F69CD"/>
    <w:rsid w:val="007F69EE"/>
    <w:rsid w:val="007F6B75"/>
    <w:rsid w:val="007F6B80"/>
    <w:rsid w:val="007F6BB6"/>
    <w:rsid w:val="007F6CBE"/>
    <w:rsid w:val="007F6CFB"/>
    <w:rsid w:val="007F6D1B"/>
    <w:rsid w:val="007F6E22"/>
    <w:rsid w:val="007F6EA9"/>
    <w:rsid w:val="007F6F13"/>
    <w:rsid w:val="007F7032"/>
    <w:rsid w:val="007F70E4"/>
    <w:rsid w:val="007F7124"/>
    <w:rsid w:val="007F71C2"/>
    <w:rsid w:val="007F76E7"/>
    <w:rsid w:val="007F7B56"/>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0EE"/>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F5D"/>
    <w:rsid w:val="0080201C"/>
    <w:rsid w:val="0080202D"/>
    <w:rsid w:val="00802176"/>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CF6"/>
    <w:rsid w:val="00806DB0"/>
    <w:rsid w:val="008070E7"/>
    <w:rsid w:val="008071FE"/>
    <w:rsid w:val="0080724D"/>
    <w:rsid w:val="0080725A"/>
    <w:rsid w:val="008075A5"/>
    <w:rsid w:val="00807604"/>
    <w:rsid w:val="0080768A"/>
    <w:rsid w:val="008078C5"/>
    <w:rsid w:val="00807A1D"/>
    <w:rsid w:val="00807FCD"/>
    <w:rsid w:val="00810141"/>
    <w:rsid w:val="0081017D"/>
    <w:rsid w:val="00810186"/>
    <w:rsid w:val="008101AF"/>
    <w:rsid w:val="0081028D"/>
    <w:rsid w:val="00810342"/>
    <w:rsid w:val="00810458"/>
    <w:rsid w:val="0081049E"/>
    <w:rsid w:val="00810589"/>
    <w:rsid w:val="008107EF"/>
    <w:rsid w:val="008109C1"/>
    <w:rsid w:val="008109E9"/>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1B"/>
    <w:rsid w:val="00812420"/>
    <w:rsid w:val="00812580"/>
    <w:rsid w:val="0081277E"/>
    <w:rsid w:val="008127AB"/>
    <w:rsid w:val="008127D1"/>
    <w:rsid w:val="00812837"/>
    <w:rsid w:val="00812945"/>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F3"/>
    <w:rsid w:val="00813CEC"/>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EFA"/>
    <w:rsid w:val="00814F2C"/>
    <w:rsid w:val="0081503F"/>
    <w:rsid w:val="008150F0"/>
    <w:rsid w:val="0081514D"/>
    <w:rsid w:val="0081520B"/>
    <w:rsid w:val="0081522D"/>
    <w:rsid w:val="0081552D"/>
    <w:rsid w:val="0081577D"/>
    <w:rsid w:val="008157E6"/>
    <w:rsid w:val="00815916"/>
    <w:rsid w:val="00815DB8"/>
    <w:rsid w:val="00815DE4"/>
    <w:rsid w:val="00815E2A"/>
    <w:rsid w:val="00816162"/>
    <w:rsid w:val="00816182"/>
    <w:rsid w:val="008161A6"/>
    <w:rsid w:val="008163B6"/>
    <w:rsid w:val="008163B9"/>
    <w:rsid w:val="00816417"/>
    <w:rsid w:val="00816513"/>
    <w:rsid w:val="00816554"/>
    <w:rsid w:val="008165F7"/>
    <w:rsid w:val="008168E3"/>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9BC"/>
    <w:rsid w:val="00817A21"/>
    <w:rsid w:val="00817C41"/>
    <w:rsid w:val="00817CF0"/>
    <w:rsid w:val="00817D7F"/>
    <w:rsid w:val="00817EC5"/>
    <w:rsid w:val="00817EF1"/>
    <w:rsid w:val="00817F03"/>
    <w:rsid w:val="0082023B"/>
    <w:rsid w:val="00820258"/>
    <w:rsid w:val="00820280"/>
    <w:rsid w:val="008202AA"/>
    <w:rsid w:val="00820469"/>
    <w:rsid w:val="008205ED"/>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956"/>
    <w:rsid w:val="008219CD"/>
    <w:rsid w:val="00821E25"/>
    <w:rsid w:val="00821EAE"/>
    <w:rsid w:val="00821F45"/>
    <w:rsid w:val="00821F56"/>
    <w:rsid w:val="008221B3"/>
    <w:rsid w:val="008221EF"/>
    <w:rsid w:val="008223E0"/>
    <w:rsid w:val="00822536"/>
    <w:rsid w:val="008225AB"/>
    <w:rsid w:val="0082262F"/>
    <w:rsid w:val="008226E1"/>
    <w:rsid w:val="008229DA"/>
    <w:rsid w:val="00822A1C"/>
    <w:rsid w:val="00822C5A"/>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5BB"/>
    <w:rsid w:val="00824719"/>
    <w:rsid w:val="008247DF"/>
    <w:rsid w:val="0082485C"/>
    <w:rsid w:val="0082494B"/>
    <w:rsid w:val="00824A0C"/>
    <w:rsid w:val="00824D04"/>
    <w:rsid w:val="00824D28"/>
    <w:rsid w:val="00824EB5"/>
    <w:rsid w:val="00824F10"/>
    <w:rsid w:val="00825186"/>
    <w:rsid w:val="00825390"/>
    <w:rsid w:val="00825394"/>
    <w:rsid w:val="008253DF"/>
    <w:rsid w:val="00825464"/>
    <w:rsid w:val="008254B9"/>
    <w:rsid w:val="00825585"/>
    <w:rsid w:val="008255D9"/>
    <w:rsid w:val="00825726"/>
    <w:rsid w:val="008257F3"/>
    <w:rsid w:val="00825909"/>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40"/>
    <w:rsid w:val="00827B7A"/>
    <w:rsid w:val="00827C39"/>
    <w:rsid w:val="00827E17"/>
    <w:rsid w:val="0083003F"/>
    <w:rsid w:val="00830076"/>
    <w:rsid w:val="008302F0"/>
    <w:rsid w:val="008303E3"/>
    <w:rsid w:val="008303E5"/>
    <w:rsid w:val="0083062C"/>
    <w:rsid w:val="00830718"/>
    <w:rsid w:val="008307D6"/>
    <w:rsid w:val="00830901"/>
    <w:rsid w:val="00830B49"/>
    <w:rsid w:val="00830BE6"/>
    <w:rsid w:val="00830CED"/>
    <w:rsid w:val="00830D5B"/>
    <w:rsid w:val="00830F7F"/>
    <w:rsid w:val="00830FED"/>
    <w:rsid w:val="0083123C"/>
    <w:rsid w:val="00831240"/>
    <w:rsid w:val="00831331"/>
    <w:rsid w:val="00831420"/>
    <w:rsid w:val="00831449"/>
    <w:rsid w:val="00831696"/>
    <w:rsid w:val="008316A3"/>
    <w:rsid w:val="00831B5F"/>
    <w:rsid w:val="00831DBE"/>
    <w:rsid w:val="0083203F"/>
    <w:rsid w:val="0083233B"/>
    <w:rsid w:val="008323C9"/>
    <w:rsid w:val="008324F8"/>
    <w:rsid w:val="00832553"/>
    <w:rsid w:val="00832571"/>
    <w:rsid w:val="008326A6"/>
    <w:rsid w:val="00832719"/>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3F44"/>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4F5"/>
    <w:rsid w:val="0083553C"/>
    <w:rsid w:val="008355E1"/>
    <w:rsid w:val="0083564A"/>
    <w:rsid w:val="008357C3"/>
    <w:rsid w:val="00835916"/>
    <w:rsid w:val="00835941"/>
    <w:rsid w:val="00835AB3"/>
    <w:rsid w:val="00835B68"/>
    <w:rsid w:val="00835DD8"/>
    <w:rsid w:val="00835FC2"/>
    <w:rsid w:val="00836021"/>
    <w:rsid w:val="00836162"/>
    <w:rsid w:val="0083642A"/>
    <w:rsid w:val="0083643D"/>
    <w:rsid w:val="008364DD"/>
    <w:rsid w:val="0083654A"/>
    <w:rsid w:val="00836692"/>
    <w:rsid w:val="008367C1"/>
    <w:rsid w:val="008367D4"/>
    <w:rsid w:val="008367F0"/>
    <w:rsid w:val="008367F3"/>
    <w:rsid w:val="00836BB8"/>
    <w:rsid w:val="00836E10"/>
    <w:rsid w:val="0083714E"/>
    <w:rsid w:val="008372D5"/>
    <w:rsid w:val="008372F3"/>
    <w:rsid w:val="0083737F"/>
    <w:rsid w:val="008373C8"/>
    <w:rsid w:val="008373F2"/>
    <w:rsid w:val="008375B2"/>
    <w:rsid w:val="008375F0"/>
    <w:rsid w:val="00837692"/>
    <w:rsid w:val="00837726"/>
    <w:rsid w:val="008379EC"/>
    <w:rsid w:val="00837A06"/>
    <w:rsid w:val="00837A26"/>
    <w:rsid w:val="00837A73"/>
    <w:rsid w:val="00837B48"/>
    <w:rsid w:val="00837C22"/>
    <w:rsid w:val="00837CA3"/>
    <w:rsid w:val="00840043"/>
    <w:rsid w:val="008401D3"/>
    <w:rsid w:val="00840274"/>
    <w:rsid w:val="008402CD"/>
    <w:rsid w:val="008403B9"/>
    <w:rsid w:val="00840465"/>
    <w:rsid w:val="00840504"/>
    <w:rsid w:val="0084056A"/>
    <w:rsid w:val="008405B8"/>
    <w:rsid w:val="0084062D"/>
    <w:rsid w:val="0084071B"/>
    <w:rsid w:val="00840778"/>
    <w:rsid w:val="0084086A"/>
    <w:rsid w:val="00840969"/>
    <w:rsid w:val="00840A7E"/>
    <w:rsid w:val="00840AEA"/>
    <w:rsid w:val="00840B0A"/>
    <w:rsid w:val="00840B5F"/>
    <w:rsid w:val="00840E12"/>
    <w:rsid w:val="00840E2F"/>
    <w:rsid w:val="00840E58"/>
    <w:rsid w:val="00840F20"/>
    <w:rsid w:val="00840F6B"/>
    <w:rsid w:val="00840FAC"/>
    <w:rsid w:val="008411E9"/>
    <w:rsid w:val="00841366"/>
    <w:rsid w:val="008415C1"/>
    <w:rsid w:val="008416AF"/>
    <w:rsid w:val="0084172F"/>
    <w:rsid w:val="008417DE"/>
    <w:rsid w:val="008418A0"/>
    <w:rsid w:val="008418CE"/>
    <w:rsid w:val="00841969"/>
    <w:rsid w:val="00841B5B"/>
    <w:rsid w:val="00841DEF"/>
    <w:rsid w:val="00841E0C"/>
    <w:rsid w:val="00841F86"/>
    <w:rsid w:val="00842081"/>
    <w:rsid w:val="00842194"/>
    <w:rsid w:val="008422AE"/>
    <w:rsid w:val="00842306"/>
    <w:rsid w:val="0084235C"/>
    <w:rsid w:val="00842461"/>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AD2"/>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E7A"/>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23"/>
    <w:rsid w:val="00846136"/>
    <w:rsid w:val="008461EE"/>
    <w:rsid w:val="0084628E"/>
    <w:rsid w:val="008462C2"/>
    <w:rsid w:val="0084670A"/>
    <w:rsid w:val="008468EF"/>
    <w:rsid w:val="0084696C"/>
    <w:rsid w:val="0084697B"/>
    <w:rsid w:val="00846D90"/>
    <w:rsid w:val="00846E91"/>
    <w:rsid w:val="00846EF6"/>
    <w:rsid w:val="00846FA5"/>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B11"/>
    <w:rsid w:val="00852C73"/>
    <w:rsid w:val="00852E64"/>
    <w:rsid w:val="00852FD1"/>
    <w:rsid w:val="00852FD6"/>
    <w:rsid w:val="008530BA"/>
    <w:rsid w:val="0085329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AC"/>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4FBE"/>
    <w:rsid w:val="00865185"/>
    <w:rsid w:val="0086571A"/>
    <w:rsid w:val="00865B03"/>
    <w:rsid w:val="00865B9E"/>
    <w:rsid w:val="00865BB4"/>
    <w:rsid w:val="00865C2E"/>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4E"/>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EE"/>
    <w:rsid w:val="008703F2"/>
    <w:rsid w:val="0087051F"/>
    <w:rsid w:val="008705A2"/>
    <w:rsid w:val="0087061B"/>
    <w:rsid w:val="008706CC"/>
    <w:rsid w:val="0087079E"/>
    <w:rsid w:val="00870890"/>
    <w:rsid w:val="008708AC"/>
    <w:rsid w:val="0087090C"/>
    <w:rsid w:val="00870AA3"/>
    <w:rsid w:val="00870BC1"/>
    <w:rsid w:val="00870C90"/>
    <w:rsid w:val="00870D0E"/>
    <w:rsid w:val="00870E93"/>
    <w:rsid w:val="00870EC2"/>
    <w:rsid w:val="00871041"/>
    <w:rsid w:val="0087144F"/>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B62"/>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6B9"/>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31"/>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3"/>
    <w:rsid w:val="0088056B"/>
    <w:rsid w:val="00880920"/>
    <w:rsid w:val="0088098B"/>
    <w:rsid w:val="00880DF0"/>
    <w:rsid w:val="00881159"/>
    <w:rsid w:val="008811BA"/>
    <w:rsid w:val="008813F9"/>
    <w:rsid w:val="008815CB"/>
    <w:rsid w:val="0088172D"/>
    <w:rsid w:val="00881906"/>
    <w:rsid w:val="00881B4D"/>
    <w:rsid w:val="00881EA3"/>
    <w:rsid w:val="00881EE3"/>
    <w:rsid w:val="00881F12"/>
    <w:rsid w:val="00881F17"/>
    <w:rsid w:val="00881F50"/>
    <w:rsid w:val="0088203E"/>
    <w:rsid w:val="00882148"/>
    <w:rsid w:val="00882229"/>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AFF"/>
    <w:rsid w:val="00883CFC"/>
    <w:rsid w:val="00883DC2"/>
    <w:rsid w:val="00883DE9"/>
    <w:rsid w:val="00883F88"/>
    <w:rsid w:val="00883FDF"/>
    <w:rsid w:val="00883FFA"/>
    <w:rsid w:val="008842D2"/>
    <w:rsid w:val="008843C0"/>
    <w:rsid w:val="008843C6"/>
    <w:rsid w:val="008843CE"/>
    <w:rsid w:val="008844AB"/>
    <w:rsid w:val="008844D6"/>
    <w:rsid w:val="00884540"/>
    <w:rsid w:val="008845BD"/>
    <w:rsid w:val="00884747"/>
    <w:rsid w:val="00884755"/>
    <w:rsid w:val="0088475E"/>
    <w:rsid w:val="00884781"/>
    <w:rsid w:val="00884859"/>
    <w:rsid w:val="00884968"/>
    <w:rsid w:val="00884B86"/>
    <w:rsid w:val="00884BEE"/>
    <w:rsid w:val="00884C04"/>
    <w:rsid w:val="00884C10"/>
    <w:rsid w:val="00884CA7"/>
    <w:rsid w:val="00884DA5"/>
    <w:rsid w:val="00884F2C"/>
    <w:rsid w:val="00885004"/>
    <w:rsid w:val="00885109"/>
    <w:rsid w:val="008852AE"/>
    <w:rsid w:val="00885555"/>
    <w:rsid w:val="008855E6"/>
    <w:rsid w:val="00885604"/>
    <w:rsid w:val="0088573D"/>
    <w:rsid w:val="00885CFB"/>
    <w:rsid w:val="00885D03"/>
    <w:rsid w:val="00885D45"/>
    <w:rsid w:val="00886032"/>
    <w:rsid w:val="008860E3"/>
    <w:rsid w:val="00886140"/>
    <w:rsid w:val="0088614F"/>
    <w:rsid w:val="008862A5"/>
    <w:rsid w:val="008863A9"/>
    <w:rsid w:val="00886433"/>
    <w:rsid w:val="0088646F"/>
    <w:rsid w:val="008865AC"/>
    <w:rsid w:val="008869A0"/>
    <w:rsid w:val="00886E78"/>
    <w:rsid w:val="00886EC9"/>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315"/>
    <w:rsid w:val="00890409"/>
    <w:rsid w:val="00890411"/>
    <w:rsid w:val="008905C6"/>
    <w:rsid w:val="008906B9"/>
    <w:rsid w:val="00890897"/>
    <w:rsid w:val="008908AB"/>
    <w:rsid w:val="00890C12"/>
    <w:rsid w:val="00890D89"/>
    <w:rsid w:val="00890DE6"/>
    <w:rsid w:val="00890EA9"/>
    <w:rsid w:val="00890FCF"/>
    <w:rsid w:val="00890FDF"/>
    <w:rsid w:val="00891061"/>
    <w:rsid w:val="008910BC"/>
    <w:rsid w:val="0089128B"/>
    <w:rsid w:val="008912C2"/>
    <w:rsid w:val="00891479"/>
    <w:rsid w:val="008914FF"/>
    <w:rsid w:val="00891571"/>
    <w:rsid w:val="0089166C"/>
    <w:rsid w:val="0089178A"/>
    <w:rsid w:val="008919CE"/>
    <w:rsid w:val="008919E5"/>
    <w:rsid w:val="00891AD4"/>
    <w:rsid w:val="00891B88"/>
    <w:rsid w:val="00891C04"/>
    <w:rsid w:val="00891C55"/>
    <w:rsid w:val="00891E0F"/>
    <w:rsid w:val="00891E93"/>
    <w:rsid w:val="00892063"/>
    <w:rsid w:val="008920B5"/>
    <w:rsid w:val="00892311"/>
    <w:rsid w:val="00892352"/>
    <w:rsid w:val="008924D0"/>
    <w:rsid w:val="008926C8"/>
    <w:rsid w:val="008926D9"/>
    <w:rsid w:val="00892768"/>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A0"/>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A5E"/>
    <w:rsid w:val="00894B45"/>
    <w:rsid w:val="00894B81"/>
    <w:rsid w:val="00895324"/>
    <w:rsid w:val="008955D5"/>
    <w:rsid w:val="0089568D"/>
    <w:rsid w:val="00895889"/>
    <w:rsid w:val="00895957"/>
    <w:rsid w:val="008959E1"/>
    <w:rsid w:val="00895C37"/>
    <w:rsid w:val="00895C6C"/>
    <w:rsid w:val="00895D17"/>
    <w:rsid w:val="00896027"/>
    <w:rsid w:val="0089602D"/>
    <w:rsid w:val="00896053"/>
    <w:rsid w:val="008962F9"/>
    <w:rsid w:val="00896312"/>
    <w:rsid w:val="008964BE"/>
    <w:rsid w:val="008965E3"/>
    <w:rsid w:val="00896792"/>
    <w:rsid w:val="00896A1D"/>
    <w:rsid w:val="00896A38"/>
    <w:rsid w:val="00896B2A"/>
    <w:rsid w:val="00896CB4"/>
    <w:rsid w:val="00896CB6"/>
    <w:rsid w:val="00896EB3"/>
    <w:rsid w:val="00897055"/>
    <w:rsid w:val="008970B9"/>
    <w:rsid w:val="00897291"/>
    <w:rsid w:val="00897365"/>
    <w:rsid w:val="0089740A"/>
    <w:rsid w:val="00897505"/>
    <w:rsid w:val="0089760B"/>
    <w:rsid w:val="008976A3"/>
    <w:rsid w:val="00897939"/>
    <w:rsid w:val="00897971"/>
    <w:rsid w:val="00897A9F"/>
    <w:rsid w:val="00897CA4"/>
    <w:rsid w:val="00897EE9"/>
    <w:rsid w:val="008A00D1"/>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4EE"/>
    <w:rsid w:val="008A25FD"/>
    <w:rsid w:val="008A26EA"/>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24"/>
    <w:rsid w:val="008A3BA9"/>
    <w:rsid w:val="008A3CF5"/>
    <w:rsid w:val="008A3E08"/>
    <w:rsid w:val="008A3E48"/>
    <w:rsid w:val="008A43BB"/>
    <w:rsid w:val="008A45AC"/>
    <w:rsid w:val="008A47AE"/>
    <w:rsid w:val="008A4A70"/>
    <w:rsid w:val="008A4BA0"/>
    <w:rsid w:val="008A4D6C"/>
    <w:rsid w:val="008A4DED"/>
    <w:rsid w:val="008A4E1F"/>
    <w:rsid w:val="008A4E96"/>
    <w:rsid w:val="008A4F4B"/>
    <w:rsid w:val="008A503B"/>
    <w:rsid w:val="008A507F"/>
    <w:rsid w:val="008A510B"/>
    <w:rsid w:val="008A523D"/>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DB"/>
    <w:rsid w:val="008A697A"/>
    <w:rsid w:val="008A69C2"/>
    <w:rsid w:val="008A69C4"/>
    <w:rsid w:val="008A6AD1"/>
    <w:rsid w:val="008A6B62"/>
    <w:rsid w:val="008A6BC4"/>
    <w:rsid w:val="008A6E5B"/>
    <w:rsid w:val="008A6FDF"/>
    <w:rsid w:val="008A7089"/>
    <w:rsid w:val="008A70F1"/>
    <w:rsid w:val="008A7100"/>
    <w:rsid w:val="008A73E7"/>
    <w:rsid w:val="008A743A"/>
    <w:rsid w:val="008A743D"/>
    <w:rsid w:val="008A78FA"/>
    <w:rsid w:val="008A7ADF"/>
    <w:rsid w:val="008A7BA0"/>
    <w:rsid w:val="008A7C82"/>
    <w:rsid w:val="008A7DF3"/>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64F"/>
    <w:rsid w:val="008B1737"/>
    <w:rsid w:val="008B17AB"/>
    <w:rsid w:val="008B17B8"/>
    <w:rsid w:val="008B17E8"/>
    <w:rsid w:val="008B199C"/>
    <w:rsid w:val="008B1A9E"/>
    <w:rsid w:val="008B1CD9"/>
    <w:rsid w:val="008B1D42"/>
    <w:rsid w:val="008B1F70"/>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AAB"/>
    <w:rsid w:val="008B3CF8"/>
    <w:rsid w:val="008B3D95"/>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8CD"/>
    <w:rsid w:val="008B5950"/>
    <w:rsid w:val="008B5F61"/>
    <w:rsid w:val="008B5F6D"/>
    <w:rsid w:val="008B5FAB"/>
    <w:rsid w:val="008B625B"/>
    <w:rsid w:val="008B62C6"/>
    <w:rsid w:val="008B62CA"/>
    <w:rsid w:val="008B64CC"/>
    <w:rsid w:val="008B65C3"/>
    <w:rsid w:val="008B67BD"/>
    <w:rsid w:val="008B684A"/>
    <w:rsid w:val="008B688B"/>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21"/>
    <w:rsid w:val="008C06B2"/>
    <w:rsid w:val="008C06BF"/>
    <w:rsid w:val="008C0773"/>
    <w:rsid w:val="008C07FE"/>
    <w:rsid w:val="008C0B63"/>
    <w:rsid w:val="008C0BE3"/>
    <w:rsid w:val="008C0C12"/>
    <w:rsid w:val="008C0CD6"/>
    <w:rsid w:val="008C1023"/>
    <w:rsid w:val="008C1039"/>
    <w:rsid w:val="008C10C7"/>
    <w:rsid w:val="008C12B4"/>
    <w:rsid w:val="008C131E"/>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783"/>
    <w:rsid w:val="008C2875"/>
    <w:rsid w:val="008C299F"/>
    <w:rsid w:val="008C2A0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6F"/>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D6C"/>
    <w:rsid w:val="008C5EC5"/>
    <w:rsid w:val="008C5FB1"/>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50A"/>
    <w:rsid w:val="008C7601"/>
    <w:rsid w:val="008C7651"/>
    <w:rsid w:val="008C7653"/>
    <w:rsid w:val="008C76A5"/>
    <w:rsid w:val="008C7780"/>
    <w:rsid w:val="008C77BD"/>
    <w:rsid w:val="008C7916"/>
    <w:rsid w:val="008C79A4"/>
    <w:rsid w:val="008C7A0D"/>
    <w:rsid w:val="008C7A3F"/>
    <w:rsid w:val="008C7A4A"/>
    <w:rsid w:val="008C7B3B"/>
    <w:rsid w:val="008C7C43"/>
    <w:rsid w:val="008C7C4C"/>
    <w:rsid w:val="008C7D71"/>
    <w:rsid w:val="008C7DE5"/>
    <w:rsid w:val="008C7F70"/>
    <w:rsid w:val="008C7F97"/>
    <w:rsid w:val="008D0090"/>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0FDB"/>
    <w:rsid w:val="008D11DE"/>
    <w:rsid w:val="008D139A"/>
    <w:rsid w:val="008D13BB"/>
    <w:rsid w:val="008D1583"/>
    <w:rsid w:val="008D1607"/>
    <w:rsid w:val="008D16BA"/>
    <w:rsid w:val="008D1738"/>
    <w:rsid w:val="008D18FF"/>
    <w:rsid w:val="008D1945"/>
    <w:rsid w:val="008D19FF"/>
    <w:rsid w:val="008D1CF8"/>
    <w:rsid w:val="008D1D80"/>
    <w:rsid w:val="008D1E64"/>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14E"/>
    <w:rsid w:val="008D328F"/>
    <w:rsid w:val="008D3454"/>
    <w:rsid w:val="008D36C1"/>
    <w:rsid w:val="008D3759"/>
    <w:rsid w:val="008D378E"/>
    <w:rsid w:val="008D37B4"/>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5083"/>
    <w:rsid w:val="008D50BC"/>
    <w:rsid w:val="008D512E"/>
    <w:rsid w:val="008D5325"/>
    <w:rsid w:val="008D5741"/>
    <w:rsid w:val="008D5745"/>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6F"/>
    <w:rsid w:val="008E06A2"/>
    <w:rsid w:val="008E0745"/>
    <w:rsid w:val="008E0803"/>
    <w:rsid w:val="008E0A49"/>
    <w:rsid w:val="008E0A59"/>
    <w:rsid w:val="008E0B26"/>
    <w:rsid w:val="008E0C08"/>
    <w:rsid w:val="008E0C0E"/>
    <w:rsid w:val="008E0D74"/>
    <w:rsid w:val="008E0D85"/>
    <w:rsid w:val="008E0DD1"/>
    <w:rsid w:val="008E0E17"/>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2F92"/>
    <w:rsid w:val="008E305C"/>
    <w:rsid w:val="008E31C2"/>
    <w:rsid w:val="008E335A"/>
    <w:rsid w:val="008E33BF"/>
    <w:rsid w:val="008E33CA"/>
    <w:rsid w:val="008E3551"/>
    <w:rsid w:val="008E3559"/>
    <w:rsid w:val="008E36B7"/>
    <w:rsid w:val="008E36E3"/>
    <w:rsid w:val="008E372F"/>
    <w:rsid w:val="008E385C"/>
    <w:rsid w:val="008E3A05"/>
    <w:rsid w:val="008E3A55"/>
    <w:rsid w:val="008E3A7A"/>
    <w:rsid w:val="008E3CCF"/>
    <w:rsid w:val="008E3E6E"/>
    <w:rsid w:val="008E4034"/>
    <w:rsid w:val="008E4038"/>
    <w:rsid w:val="008E40D6"/>
    <w:rsid w:val="008E426B"/>
    <w:rsid w:val="008E42E7"/>
    <w:rsid w:val="008E4425"/>
    <w:rsid w:val="008E448C"/>
    <w:rsid w:val="008E44AD"/>
    <w:rsid w:val="008E4561"/>
    <w:rsid w:val="008E45ED"/>
    <w:rsid w:val="008E4625"/>
    <w:rsid w:val="008E472A"/>
    <w:rsid w:val="008E47C2"/>
    <w:rsid w:val="008E47DA"/>
    <w:rsid w:val="008E4CD2"/>
    <w:rsid w:val="008E4D39"/>
    <w:rsid w:val="008E5286"/>
    <w:rsid w:val="008E53D1"/>
    <w:rsid w:val="008E53E7"/>
    <w:rsid w:val="008E5437"/>
    <w:rsid w:val="008E559C"/>
    <w:rsid w:val="008E56E7"/>
    <w:rsid w:val="008E57EE"/>
    <w:rsid w:val="008E586D"/>
    <w:rsid w:val="008E5A7C"/>
    <w:rsid w:val="008E5B4F"/>
    <w:rsid w:val="008E5CBA"/>
    <w:rsid w:val="008E5D0D"/>
    <w:rsid w:val="008E5DF6"/>
    <w:rsid w:val="008E5E4C"/>
    <w:rsid w:val="008E6031"/>
    <w:rsid w:val="008E6083"/>
    <w:rsid w:val="008E60AD"/>
    <w:rsid w:val="008E63C7"/>
    <w:rsid w:val="008E64C0"/>
    <w:rsid w:val="008E64F7"/>
    <w:rsid w:val="008E66E0"/>
    <w:rsid w:val="008E6799"/>
    <w:rsid w:val="008E685B"/>
    <w:rsid w:val="008E69BC"/>
    <w:rsid w:val="008E6A7F"/>
    <w:rsid w:val="008E6AF4"/>
    <w:rsid w:val="008E6B41"/>
    <w:rsid w:val="008E6CDC"/>
    <w:rsid w:val="008E6EA7"/>
    <w:rsid w:val="008E6F9B"/>
    <w:rsid w:val="008E700F"/>
    <w:rsid w:val="008E701C"/>
    <w:rsid w:val="008E7147"/>
    <w:rsid w:val="008E7333"/>
    <w:rsid w:val="008E745C"/>
    <w:rsid w:val="008E7490"/>
    <w:rsid w:val="008E76CF"/>
    <w:rsid w:val="008E7753"/>
    <w:rsid w:val="008E7772"/>
    <w:rsid w:val="008E79A0"/>
    <w:rsid w:val="008E7A8A"/>
    <w:rsid w:val="008E7B76"/>
    <w:rsid w:val="008E7BAB"/>
    <w:rsid w:val="008E7C0C"/>
    <w:rsid w:val="008E7C57"/>
    <w:rsid w:val="008E7C89"/>
    <w:rsid w:val="008E7D4C"/>
    <w:rsid w:val="008E7E04"/>
    <w:rsid w:val="008E7F30"/>
    <w:rsid w:val="008F02AC"/>
    <w:rsid w:val="008F0377"/>
    <w:rsid w:val="008F0508"/>
    <w:rsid w:val="008F052A"/>
    <w:rsid w:val="008F0686"/>
    <w:rsid w:val="008F06BC"/>
    <w:rsid w:val="008F0B7D"/>
    <w:rsid w:val="008F0B97"/>
    <w:rsid w:val="008F0D98"/>
    <w:rsid w:val="008F111B"/>
    <w:rsid w:val="008F129B"/>
    <w:rsid w:val="008F12E2"/>
    <w:rsid w:val="008F13F9"/>
    <w:rsid w:val="008F1433"/>
    <w:rsid w:val="008F14C2"/>
    <w:rsid w:val="008F1598"/>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C40"/>
    <w:rsid w:val="008F3D39"/>
    <w:rsid w:val="008F3DF7"/>
    <w:rsid w:val="008F3E64"/>
    <w:rsid w:val="008F406B"/>
    <w:rsid w:val="008F4088"/>
    <w:rsid w:val="008F4122"/>
    <w:rsid w:val="008F4177"/>
    <w:rsid w:val="008F465C"/>
    <w:rsid w:val="008F484F"/>
    <w:rsid w:val="008F48E7"/>
    <w:rsid w:val="008F48F9"/>
    <w:rsid w:val="008F4A97"/>
    <w:rsid w:val="008F4AC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353"/>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257"/>
    <w:rsid w:val="009003C3"/>
    <w:rsid w:val="0090073A"/>
    <w:rsid w:val="00900774"/>
    <w:rsid w:val="0090079A"/>
    <w:rsid w:val="00900A00"/>
    <w:rsid w:val="00900A37"/>
    <w:rsid w:val="00900C47"/>
    <w:rsid w:val="00900C53"/>
    <w:rsid w:val="00900C8E"/>
    <w:rsid w:val="00900CC7"/>
    <w:rsid w:val="00900D8D"/>
    <w:rsid w:val="00901160"/>
    <w:rsid w:val="0090124D"/>
    <w:rsid w:val="0090127E"/>
    <w:rsid w:val="00901380"/>
    <w:rsid w:val="00901482"/>
    <w:rsid w:val="00901692"/>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67"/>
    <w:rsid w:val="00902FC4"/>
    <w:rsid w:val="0090306D"/>
    <w:rsid w:val="009030BF"/>
    <w:rsid w:val="009030CE"/>
    <w:rsid w:val="0090320F"/>
    <w:rsid w:val="00903228"/>
    <w:rsid w:val="00903275"/>
    <w:rsid w:val="009032A7"/>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2F6"/>
    <w:rsid w:val="00906382"/>
    <w:rsid w:val="00906540"/>
    <w:rsid w:val="00906596"/>
    <w:rsid w:val="009065BD"/>
    <w:rsid w:val="009065F8"/>
    <w:rsid w:val="00906614"/>
    <w:rsid w:val="00906657"/>
    <w:rsid w:val="009066A8"/>
    <w:rsid w:val="009066BA"/>
    <w:rsid w:val="009067AB"/>
    <w:rsid w:val="0090681A"/>
    <w:rsid w:val="00906ACE"/>
    <w:rsid w:val="00906CA8"/>
    <w:rsid w:val="00906D4B"/>
    <w:rsid w:val="00906EA2"/>
    <w:rsid w:val="00906EDA"/>
    <w:rsid w:val="009070B7"/>
    <w:rsid w:val="009070D2"/>
    <w:rsid w:val="00907142"/>
    <w:rsid w:val="00907461"/>
    <w:rsid w:val="00907677"/>
    <w:rsid w:val="009079CC"/>
    <w:rsid w:val="00907A99"/>
    <w:rsid w:val="00907D01"/>
    <w:rsid w:val="00907E86"/>
    <w:rsid w:val="0091003C"/>
    <w:rsid w:val="009102A6"/>
    <w:rsid w:val="00910316"/>
    <w:rsid w:val="0091031B"/>
    <w:rsid w:val="00910400"/>
    <w:rsid w:val="00910403"/>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EF4"/>
    <w:rsid w:val="00911001"/>
    <w:rsid w:val="009110F7"/>
    <w:rsid w:val="00911283"/>
    <w:rsid w:val="009112AA"/>
    <w:rsid w:val="00911400"/>
    <w:rsid w:val="00911834"/>
    <w:rsid w:val="009119C7"/>
    <w:rsid w:val="00911A14"/>
    <w:rsid w:val="00911A7F"/>
    <w:rsid w:val="00911B3D"/>
    <w:rsid w:val="00911C0A"/>
    <w:rsid w:val="00911C31"/>
    <w:rsid w:val="00911CFF"/>
    <w:rsid w:val="00911D1A"/>
    <w:rsid w:val="00911DC6"/>
    <w:rsid w:val="00911E28"/>
    <w:rsid w:val="00911FF8"/>
    <w:rsid w:val="009121D9"/>
    <w:rsid w:val="00912351"/>
    <w:rsid w:val="0091239B"/>
    <w:rsid w:val="009123CB"/>
    <w:rsid w:val="009123D2"/>
    <w:rsid w:val="00912704"/>
    <w:rsid w:val="0091272F"/>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262"/>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DA3"/>
    <w:rsid w:val="00922EE5"/>
    <w:rsid w:val="00922F92"/>
    <w:rsid w:val="0092308D"/>
    <w:rsid w:val="00923255"/>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538"/>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93D"/>
    <w:rsid w:val="009269AF"/>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49"/>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C7B"/>
    <w:rsid w:val="00931D06"/>
    <w:rsid w:val="00931D0B"/>
    <w:rsid w:val="00931D1F"/>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DDF"/>
    <w:rsid w:val="00933F98"/>
    <w:rsid w:val="009343B7"/>
    <w:rsid w:val="009344F9"/>
    <w:rsid w:val="009344FA"/>
    <w:rsid w:val="0093491C"/>
    <w:rsid w:val="00934983"/>
    <w:rsid w:val="00934A35"/>
    <w:rsid w:val="00934B77"/>
    <w:rsid w:val="00934CCC"/>
    <w:rsid w:val="00934ED2"/>
    <w:rsid w:val="00934F8C"/>
    <w:rsid w:val="0093504C"/>
    <w:rsid w:val="00935103"/>
    <w:rsid w:val="00935158"/>
    <w:rsid w:val="00935191"/>
    <w:rsid w:val="00935262"/>
    <w:rsid w:val="00935277"/>
    <w:rsid w:val="00935758"/>
    <w:rsid w:val="009357EA"/>
    <w:rsid w:val="0093599B"/>
    <w:rsid w:val="009359BB"/>
    <w:rsid w:val="00935A15"/>
    <w:rsid w:val="00935A2E"/>
    <w:rsid w:val="00935AFF"/>
    <w:rsid w:val="00935C25"/>
    <w:rsid w:val="00935C66"/>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CCC"/>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DA1"/>
    <w:rsid w:val="00940E80"/>
    <w:rsid w:val="00940EEE"/>
    <w:rsid w:val="009411AB"/>
    <w:rsid w:val="0094125F"/>
    <w:rsid w:val="0094139E"/>
    <w:rsid w:val="00941479"/>
    <w:rsid w:val="009414BF"/>
    <w:rsid w:val="009415C9"/>
    <w:rsid w:val="009415EC"/>
    <w:rsid w:val="0094175D"/>
    <w:rsid w:val="009417A9"/>
    <w:rsid w:val="00941922"/>
    <w:rsid w:val="00941A6A"/>
    <w:rsid w:val="00941ACF"/>
    <w:rsid w:val="00941B9E"/>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6F4"/>
    <w:rsid w:val="009437AF"/>
    <w:rsid w:val="00943849"/>
    <w:rsid w:val="0094386B"/>
    <w:rsid w:val="00943894"/>
    <w:rsid w:val="00943A2F"/>
    <w:rsid w:val="00943B90"/>
    <w:rsid w:val="00943D12"/>
    <w:rsid w:val="00943F13"/>
    <w:rsid w:val="00944155"/>
    <w:rsid w:val="0094442F"/>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A8"/>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B91"/>
    <w:rsid w:val="00947D63"/>
    <w:rsid w:val="00947DC6"/>
    <w:rsid w:val="00947E16"/>
    <w:rsid w:val="00947EFA"/>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6B8"/>
    <w:rsid w:val="00952770"/>
    <w:rsid w:val="009527F6"/>
    <w:rsid w:val="0095285C"/>
    <w:rsid w:val="0095288E"/>
    <w:rsid w:val="0095299A"/>
    <w:rsid w:val="00952B20"/>
    <w:rsid w:val="00952CBB"/>
    <w:rsid w:val="00952F38"/>
    <w:rsid w:val="00952F3C"/>
    <w:rsid w:val="00952FAA"/>
    <w:rsid w:val="00953021"/>
    <w:rsid w:val="0095318B"/>
    <w:rsid w:val="009531E4"/>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4C8"/>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BA"/>
    <w:rsid w:val="009560C4"/>
    <w:rsid w:val="009560FA"/>
    <w:rsid w:val="0095641A"/>
    <w:rsid w:val="009565AB"/>
    <w:rsid w:val="00956629"/>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DE5"/>
    <w:rsid w:val="00957F38"/>
    <w:rsid w:val="00957F4A"/>
    <w:rsid w:val="009600C2"/>
    <w:rsid w:val="009601DE"/>
    <w:rsid w:val="00960277"/>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7E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599"/>
    <w:rsid w:val="009637D6"/>
    <w:rsid w:val="009638A1"/>
    <w:rsid w:val="009638CB"/>
    <w:rsid w:val="009638D5"/>
    <w:rsid w:val="009639D6"/>
    <w:rsid w:val="00963C12"/>
    <w:rsid w:val="00963C18"/>
    <w:rsid w:val="00963D87"/>
    <w:rsid w:val="00963E9A"/>
    <w:rsid w:val="00963EA4"/>
    <w:rsid w:val="00963FE3"/>
    <w:rsid w:val="0096403D"/>
    <w:rsid w:val="00964112"/>
    <w:rsid w:val="009641F5"/>
    <w:rsid w:val="0096427F"/>
    <w:rsid w:val="009642A5"/>
    <w:rsid w:val="00964338"/>
    <w:rsid w:val="00964341"/>
    <w:rsid w:val="00964494"/>
    <w:rsid w:val="009644C8"/>
    <w:rsid w:val="009645D2"/>
    <w:rsid w:val="009646C9"/>
    <w:rsid w:val="0096474D"/>
    <w:rsid w:val="009647BF"/>
    <w:rsid w:val="00964839"/>
    <w:rsid w:val="00964867"/>
    <w:rsid w:val="00964946"/>
    <w:rsid w:val="00964980"/>
    <w:rsid w:val="00964A61"/>
    <w:rsid w:val="00964CF4"/>
    <w:rsid w:val="00964DF8"/>
    <w:rsid w:val="00964FA4"/>
    <w:rsid w:val="00965271"/>
    <w:rsid w:val="009652E5"/>
    <w:rsid w:val="00965404"/>
    <w:rsid w:val="00965424"/>
    <w:rsid w:val="009655C4"/>
    <w:rsid w:val="009656E8"/>
    <w:rsid w:val="009657B7"/>
    <w:rsid w:val="009659D1"/>
    <w:rsid w:val="00965A89"/>
    <w:rsid w:val="00965B80"/>
    <w:rsid w:val="00965BE7"/>
    <w:rsid w:val="00965E69"/>
    <w:rsid w:val="00965EC5"/>
    <w:rsid w:val="00965F62"/>
    <w:rsid w:val="0096606B"/>
    <w:rsid w:val="0096623C"/>
    <w:rsid w:val="009666B2"/>
    <w:rsid w:val="009668AB"/>
    <w:rsid w:val="00966A31"/>
    <w:rsid w:val="00966C13"/>
    <w:rsid w:val="00966F14"/>
    <w:rsid w:val="00966F1E"/>
    <w:rsid w:val="00966F7D"/>
    <w:rsid w:val="00966FCB"/>
    <w:rsid w:val="009670C3"/>
    <w:rsid w:val="00967297"/>
    <w:rsid w:val="009673B1"/>
    <w:rsid w:val="009675F6"/>
    <w:rsid w:val="009676C0"/>
    <w:rsid w:val="009677DA"/>
    <w:rsid w:val="009678EC"/>
    <w:rsid w:val="00967C87"/>
    <w:rsid w:val="00967CB5"/>
    <w:rsid w:val="00967D0A"/>
    <w:rsid w:val="00967DAF"/>
    <w:rsid w:val="00967F83"/>
    <w:rsid w:val="00970407"/>
    <w:rsid w:val="00970460"/>
    <w:rsid w:val="009704DB"/>
    <w:rsid w:val="009704FD"/>
    <w:rsid w:val="0097052A"/>
    <w:rsid w:val="0097067A"/>
    <w:rsid w:val="00970741"/>
    <w:rsid w:val="0097077C"/>
    <w:rsid w:val="00970823"/>
    <w:rsid w:val="0097085D"/>
    <w:rsid w:val="00970898"/>
    <w:rsid w:val="00970934"/>
    <w:rsid w:val="00970B01"/>
    <w:rsid w:val="00970B29"/>
    <w:rsid w:val="00970B52"/>
    <w:rsid w:val="00970B64"/>
    <w:rsid w:val="00970B8C"/>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693"/>
    <w:rsid w:val="00973703"/>
    <w:rsid w:val="00973732"/>
    <w:rsid w:val="0097389C"/>
    <w:rsid w:val="009738C3"/>
    <w:rsid w:val="009739C9"/>
    <w:rsid w:val="00973BD7"/>
    <w:rsid w:val="00973BE3"/>
    <w:rsid w:val="00973C3F"/>
    <w:rsid w:val="00973C60"/>
    <w:rsid w:val="00973E26"/>
    <w:rsid w:val="00973ED3"/>
    <w:rsid w:val="00973FB3"/>
    <w:rsid w:val="009741FC"/>
    <w:rsid w:val="009742FA"/>
    <w:rsid w:val="00974431"/>
    <w:rsid w:val="009744BE"/>
    <w:rsid w:val="009747EF"/>
    <w:rsid w:val="00974897"/>
    <w:rsid w:val="009748EF"/>
    <w:rsid w:val="00974B7D"/>
    <w:rsid w:val="00974CDF"/>
    <w:rsid w:val="0097507D"/>
    <w:rsid w:val="009750BA"/>
    <w:rsid w:val="009752AE"/>
    <w:rsid w:val="00975319"/>
    <w:rsid w:val="009753F5"/>
    <w:rsid w:val="00975534"/>
    <w:rsid w:val="009756E2"/>
    <w:rsid w:val="00975828"/>
    <w:rsid w:val="009758A3"/>
    <w:rsid w:val="00975990"/>
    <w:rsid w:val="00975AA8"/>
    <w:rsid w:val="00975B1C"/>
    <w:rsid w:val="00975BB1"/>
    <w:rsid w:val="00975DA7"/>
    <w:rsid w:val="00975E9A"/>
    <w:rsid w:val="0097603E"/>
    <w:rsid w:val="009761F3"/>
    <w:rsid w:val="00976269"/>
    <w:rsid w:val="009762DA"/>
    <w:rsid w:val="009764AB"/>
    <w:rsid w:val="00976667"/>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BBF"/>
    <w:rsid w:val="00980C40"/>
    <w:rsid w:val="00980C42"/>
    <w:rsid w:val="00980C50"/>
    <w:rsid w:val="00980C58"/>
    <w:rsid w:val="00980D6A"/>
    <w:rsid w:val="00980D83"/>
    <w:rsid w:val="00980E0E"/>
    <w:rsid w:val="00980E46"/>
    <w:rsid w:val="00980F47"/>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2FEE"/>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23D"/>
    <w:rsid w:val="009854AD"/>
    <w:rsid w:val="009855B5"/>
    <w:rsid w:val="009856C8"/>
    <w:rsid w:val="009857AA"/>
    <w:rsid w:val="009857EE"/>
    <w:rsid w:val="00985A29"/>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06"/>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0F05"/>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2F1E"/>
    <w:rsid w:val="00993185"/>
    <w:rsid w:val="009931DE"/>
    <w:rsid w:val="00993326"/>
    <w:rsid w:val="009934B9"/>
    <w:rsid w:val="009934CC"/>
    <w:rsid w:val="00993515"/>
    <w:rsid w:val="00993633"/>
    <w:rsid w:val="00993643"/>
    <w:rsid w:val="009936D8"/>
    <w:rsid w:val="00993805"/>
    <w:rsid w:val="0099393B"/>
    <w:rsid w:val="00993B73"/>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547"/>
    <w:rsid w:val="0099665E"/>
    <w:rsid w:val="00996BEB"/>
    <w:rsid w:val="00996C72"/>
    <w:rsid w:val="00996C80"/>
    <w:rsid w:val="00996DFD"/>
    <w:rsid w:val="00997129"/>
    <w:rsid w:val="009971DE"/>
    <w:rsid w:val="00997207"/>
    <w:rsid w:val="009973C5"/>
    <w:rsid w:val="00997494"/>
    <w:rsid w:val="0099752E"/>
    <w:rsid w:val="0099758F"/>
    <w:rsid w:val="00997730"/>
    <w:rsid w:val="009979EC"/>
    <w:rsid w:val="00997A08"/>
    <w:rsid w:val="00997A5A"/>
    <w:rsid w:val="00997C24"/>
    <w:rsid w:val="00997CB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58"/>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DF4"/>
    <w:rsid w:val="009A2E31"/>
    <w:rsid w:val="009A2EF1"/>
    <w:rsid w:val="009A3025"/>
    <w:rsid w:val="009A3092"/>
    <w:rsid w:val="009A30E4"/>
    <w:rsid w:val="009A323E"/>
    <w:rsid w:val="009A3288"/>
    <w:rsid w:val="009A32CD"/>
    <w:rsid w:val="009A34B5"/>
    <w:rsid w:val="009A364F"/>
    <w:rsid w:val="009A374F"/>
    <w:rsid w:val="009A378B"/>
    <w:rsid w:val="009A38DC"/>
    <w:rsid w:val="009A3957"/>
    <w:rsid w:val="009A3C2A"/>
    <w:rsid w:val="009A3C97"/>
    <w:rsid w:val="009A3D76"/>
    <w:rsid w:val="009A3D7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163"/>
    <w:rsid w:val="009B32F0"/>
    <w:rsid w:val="009B3317"/>
    <w:rsid w:val="009B3512"/>
    <w:rsid w:val="009B361A"/>
    <w:rsid w:val="009B366B"/>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71"/>
    <w:rsid w:val="009B4ABA"/>
    <w:rsid w:val="009B4BA7"/>
    <w:rsid w:val="009B4BE2"/>
    <w:rsid w:val="009B4CC3"/>
    <w:rsid w:val="009B4F2C"/>
    <w:rsid w:val="009B51AD"/>
    <w:rsid w:val="009B5446"/>
    <w:rsid w:val="009B572A"/>
    <w:rsid w:val="009B5742"/>
    <w:rsid w:val="009B5744"/>
    <w:rsid w:val="009B59B4"/>
    <w:rsid w:val="009B5A33"/>
    <w:rsid w:val="009B5B48"/>
    <w:rsid w:val="009B5BD6"/>
    <w:rsid w:val="009B5C2B"/>
    <w:rsid w:val="009B5C86"/>
    <w:rsid w:val="009B5DFE"/>
    <w:rsid w:val="009B5F89"/>
    <w:rsid w:val="009B6076"/>
    <w:rsid w:val="009B6268"/>
    <w:rsid w:val="009B6378"/>
    <w:rsid w:val="009B63AC"/>
    <w:rsid w:val="009B64E2"/>
    <w:rsid w:val="009B650E"/>
    <w:rsid w:val="009B65AA"/>
    <w:rsid w:val="009B65DC"/>
    <w:rsid w:val="009B6812"/>
    <w:rsid w:val="009B688A"/>
    <w:rsid w:val="009B698A"/>
    <w:rsid w:val="009B69B5"/>
    <w:rsid w:val="009B6A10"/>
    <w:rsid w:val="009B6A48"/>
    <w:rsid w:val="009B6A66"/>
    <w:rsid w:val="009B6D47"/>
    <w:rsid w:val="009B6D48"/>
    <w:rsid w:val="009B6E75"/>
    <w:rsid w:val="009B6F69"/>
    <w:rsid w:val="009B70EE"/>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04E"/>
    <w:rsid w:val="009C11A2"/>
    <w:rsid w:val="009C1334"/>
    <w:rsid w:val="009C149B"/>
    <w:rsid w:val="009C1531"/>
    <w:rsid w:val="009C15A1"/>
    <w:rsid w:val="009C163F"/>
    <w:rsid w:val="009C167A"/>
    <w:rsid w:val="009C1752"/>
    <w:rsid w:val="009C1850"/>
    <w:rsid w:val="009C18E1"/>
    <w:rsid w:val="009C1A49"/>
    <w:rsid w:val="009C1A83"/>
    <w:rsid w:val="009C1B4A"/>
    <w:rsid w:val="009C1BC2"/>
    <w:rsid w:val="009C1D88"/>
    <w:rsid w:val="009C1DEB"/>
    <w:rsid w:val="009C1EBA"/>
    <w:rsid w:val="009C1EEC"/>
    <w:rsid w:val="009C1F31"/>
    <w:rsid w:val="009C1F69"/>
    <w:rsid w:val="009C20E7"/>
    <w:rsid w:val="009C228B"/>
    <w:rsid w:val="009C23F0"/>
    <w:rsid w:val="009C2415"/>
    <w:rsid w:val="009C2479"/>
    <w:rsid w:val="009C248F"/>
    <w:rsid w:val="009C2577"/>
    <w:rsid w:val="009C27C5"/>
    <w:rsid w:val="009C29DF"/>
    <w:rsid w:val="009C2A99"/>
    <w:rsid w:val="009C2B78"/>
    <w:rsid w:val="009C2C1D"/>
    <w:rsid w:val="009C2CA7"/>
    <w:rsid w:val="009C2D33"/>
    <w:rsid w:val="009C2E3C"/>
    <w:rsid w:val="009C2E5B"/>
    <w:rsid w:val="009C2FD2"/>
    <w:rsid w:val="009C36B5"/>
    <w:rsid w:val="009C37B9"/>
    <w:rsid w:val="009C3955"/>
    <w:rsid w:val="009C3A0A"/>
    <w:rsid w:val="009C3A55"/>
    <w:rsid w:val="009C3BD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10"/>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DA"/>
    <w:rsid w:val="009D38EF"/>
    <w:rsid w:val="009D3A23"/>
    <w:rsid w:val="009D3A59"/>
    <w:rsid w:val="009D3BA4"/>
    <w:rsid w:val="009D3C56"/>
    <w:rsid w:val="009D3D54"/>
    <w:rsid w:val="009D3DD3"/>
    <w:rsid w:val="009D3F3C"/>
    <w:rsid w:val="009D3F55"/>
    <w:rsid w:val="009D4081"/>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188"/>
    <w:rsid w:val="009D526D"/>
    <w:rsid w:val="009D5277"/>
    <w:rsid w:val="009D529A"/>
    <w:rsid w:val="009D52C9"/>
    <w:rsid w:val="009D54F0"/>
    <w:rsid w:val="009D5569"/>
    <w:rsid w:val="009D5607"/>
    <w:rsid w:val="009D5673"/>
    <w:rsid w:val="009D5675"/>
    <w:rsid w:val="009D5810"/>
    <w:rsid w:val="009D5986"/>
    <w:rsid w:val="009D5993"/>
    <w:rsid w:val="009D599F"/>
    <w:rsid w:val="009D5ABB"/>
    <w:rsid w:val="009D5ACA"/>
    <w:rsid w:val="009D5B94"/>
    <w:rsid w:val="009D5D5D"/>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D7FB4"/>
    <w:rsid w:val="009E0040"/>
    <w:rsid w:val="009E00A4"/>
    <w:rsid w:val="009E01EA"/>
    <w:rsid w:val="009E02B3"/>
    <w:rsid w:val="009E03A8"/>
    <w:rsid w:val="009E0455"/>
    <w:rsid w:val="009E05A0"/>
    <w:rsid w:val="009E065B"/>
    <w:rsid w:val="009E068B"/>
    <w:rsid w:val="009E0690"/>
    <w:rsid w:val="009E0A27"/>
    <w:rsid w:val="009E0B36"/>
    <w:rsid w:val="009E0B3A"/>
    <w:rsid w:val="009E0CBC"/>
    <w:rsid w:val="009E0DE5"/>
    <w:rsid w:val="009E0F9F"/>
    <w:rsid w:val="009E117D"/>
    <w:rsid w:val="009E11DF"/>
    <w:rsid w:val="009E14DC"/>
    <w:rsid w:val="009E1525"/>
    <w:rsid w:val="009E1597"/>
    <w:rsid w:val="009E1730"/>
    <w:rsid w:val="009E17E1"/>
    <w:rsid w:val="009E18A5"/>
    <w:rsid w:val="009E1969"/>
    <w:rsid w:val="009E1AB8"/>
    <w:rsid w:val="009E1B27"/>
    <w:rsid w:val="009E1BA2"/>
    <w:rsid w:val="009E1BDC"/>
    <w:rsid w:val="009E1C3A"/>
    <w:rsid w:val="009E1D6E"/>
    <w:rsid w:val="009E1DF9"/>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3C6E"/>
    <w:rsid w:val="009E3C89"/>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31C"/>
    <w:rsid w:val="009E63A2"/>
    <w:rsid w:val="009E6514"/>
    <w:rsid w:val="009E6547"/>
    <w:rsid w:val="009E6608"/>
    <w:rsid w:val="009E668B"/>
    <w:rsid w:val="009E6697"/>
    <w:rsid w:val="009E66E3"/>
    <w:rsid w:val="009E66F0"/>
    <w:rsid w:val="009E67CC"/>
    <w:rsid w:val="009E67DB"/>
    <w:rsid w:val="009E684D"/>
    <w:rsid w:val="009E6902"/>
    <w:rsid w:val="009E6CD2"/>
    <w:rsid w:val="009E6D23"/>
    <w:rsid w:val="009E6E66"/>
    <w:rsid w:val="009E6FB0"/>
    <w:rsid w:val="009E7059"/>
    <w:rsid w:val="009E7281"/>
    <w:rsid w:val="009E7342"/>
    <w:rsid w:val="009E735F"/>
    <w:rsid w:val="009E736A"/>
    <w:rsid w:val="009E75D9"/>
    <w:rsid w:val="009E76C7"/>
    <w:rsid w:val="009E7841"/>
    <w:rsid w:val="009E78E3"/>
    <w:rsid w:val="009E7AF5"/>
    <w:rsid w:val="009E7B6E"/>
    <w:rsid w:val="009E7CF0"/>
    <w:rsid w:val="009E7D3D"/>
    <w:rsid w:val="009E7D93"/>
    <w:rsid w:val="009E7E2D"/>
    <w:rsid w:val="009E7FE8"/>
    <w:rsid w:val="009F00DF"/>
    <w:rsid w:val="009F011A"/>
    <w:rsid w:val="009F0289"/>
    <w:rsid w:val="009F041B"/>
    <w:rsid w:val="009F047C"/>
    <w:rsid w:val="009F04E0"/>
    <w:rsid w:val="009F05AD"/>
    <w:rsid w:val="009F071A"/>
    <w:rsid w:val="009F0886"/>
    <w:rsid w:val="009F0A71"/>
    <w:rsid w:val="009F0B97"/>
    <w:rsid w:val="009F0BD4"/>
    <w:rsid w:val="009F0C00"/>
    <w:rsid w:val="009F0CEE"/>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00F"/>
    <w:rsid w:val="009F318F"/>
    <w:rsid w:val="009F323B"/>
    <w:rsid w:val="009F3250"/>
    <w:rsid w:val="009F3343"/>
    <w:rsid w:val="009F3360"/>
    <w:rsid w:val="009F33A7"/>
    <w:rsid w:val="009F3460"/>
    <w:rsid w:val="009F359A"/>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27D"/>
    <w:rsid w:val="009F634D"/>
    <w:rsid w:val="009F6419"/>
    <w:rsid w:val="009F65BB"/>
    <w:rsid w:val="009F667D"/>
    <w:rsid w:val="009F6772"/>
    <w:rsid w:val="009F6820"/>
    <w:rsid w:val="009F6864"/>
    <w:rsid w:val="009F6876"/>
    <w:rsid w:val="009F68B7"/>
    <w:rsid w:val="009F6A48"/>
    <w:rsid w:val="009F6C7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AC6"/>
    <w:rsid w:val="009F7BCD"/>
    <w:rsid w:val="009F7CDD"/>
    <w:rsid w:val="00A0008E"/>
    <w:rsid w:val="00A0022C"/>
    <w:rsid w:val="00A002C6"/>
    <w:rsid w:val="00A00392"/>
    <w:rsid w:val="00A004B4"/>
    <w:rsid w:val="00A0053B"/>
    <w:rsid w:val="00A0062C"/>
    <w:rsid w:val="00A00695"/>
    <w:rsid w:val="00A006FC"/>
    <w:rsid w:val="00A00846"/>
    <w:rsid w:val="00A00856"/>
    <w:rsid w:val="00A008F6"/>
    <w:rsid w:val="00A00969"/>
    <w:rsid w:val="00A009AC"/>
    <w:rsid w:val="00A009C9"/>
    <w:rsid w:val="00A009F3"/>
    <w:rsid w:val="00A009F7"/>
    <w:rsid w:val="00A00A85"/>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E86"/>
    <w:rsid w:val="00A01F76"/>
    <w:rsid w:val="00A01F91"/>
    <w:rsid w:val="00A02100"/>
    <w:rsid w:val="00A02384"/>
    <w:rsid w:val="00A02407"/>
    <w:rsid w:val="00A02436"/>
    <w:rsid w:val="00A02457"/>
    <w:rsid w:val="00A025E2"/>
    <w:rsid w:val="00A0272E"/>
    <w:rsid w:val="00A02838"/>
    <w:rsid w:val="00A029A6"/>
    <w:rsid w:val="00A02AD9"/>
    <w:rsid w:val="00A02BE0"/>
    <w:rsid w:val="00A02C55"/>
    <w:rsid w:val="00A02EB5"/>
    <w:rsid w:val="00A02EBD"/>
    <w:rsid w:val="00A02F55"/>
    <w:rsid w:val="00A02FC4"/>
    <w:rsid w:val="00A03168"/>
    <w:rsid w:val="00A03271"/>
    <w:rsid w:val="00A032A9"/>
    <w:rsid w:val="00A033E7"/>
    <w:rsid w:val="00A035B5"/>
    <w:rsid w:val="00A03739"/>
    <w:rsid w:val="00A0376C"/>
    <w:rsid w:val="00A03C9D"/>
    <w:rsid w:val="00A03D58"/>
    <w:rsid w:val="00A03DCB"/>
    <w:rsid w:val="00A03EB0"/>
    <w:rsid w:val="00A03F80"/>
    <w:rsid w:val="00A040DB"/>
    <w:rsid w:val="00A04254"/>
    <w:rsid w:val="00A0442D"/>
    <w:rsid w:val="00A04638"/>
    <w:rsid w:val="00A04710"/>
    <w:rsid w:val="00A0472E"/>
    <w:rsid w:val="00A04790"/>
    <w:rsid w:val="00A0488B"/>
    <w:rsid w:val="00A048CA"/>
    <w:rsid w:val="00A049B8"/>
    <w:rsid w:val="00A049C5"/>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E"/>
    <w:rsid w:val="00A05AA1"/>
    <w:rsid w:val="00A06029"/>
    <w:rsid w:val="00A0604F"/>
    <w:rsid w:val="00A06069"/>
    <w:rsid w:val="00A064BB"/>
    <w:rsid w:val="00A06521"/>
    <w:rsid w:val="00A06535"/>
    <w:rsid w:val="00A0654B"/>
    <w:rsid w:val="00A065E7"/>
    <w:rsid w:val="00A06742"/>
    <w:rsid w:val="00A067B2"/>
    <w:rsid w:val="00A0687D"/>
    <w:rsid w:val="00A06935"/>
    <w:rsid w:val="00A0697F"/>
    <w:rsid w:val="00A069C8"/>
    <w:rsid w:val="00A069E5"/>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E68"/>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5F7"/>
    <w:rsid w:val="00A10622"/>
    <w:rsid w:val="00A1070C"/>
    <w:rsid w:val="00A1081A"/>
    <w:rsid w:val="00A10892"/>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1F02"/>
    <w:rsid w:val="00A12188"/>
    <w:rsid w:val="00A121A0"/>
    <w:rsid w:val="00A121A9"/>
    <w:rsid w:val="00A12346"/>
    <w:rsid w:val="00A12349"/>
    <w:rsid w:val="00A12461"/>
    <w:rsid w:val="00A1271D"/>
    <w:rsid w:val="00A12A0F"/>
    <w:rsid w:val="00A12A7D"/>
    <w:rsid w:val="00A12B33"/>
    <w:rsid w:val="00A12B62"/>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00"/>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0E"/>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8D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3E"/>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CA9"/>
    <w:rsid w:val="00A20D1E"/>
    <w:rsid w:val="00A20D57"/>
    <w:rsid w:val="00A20E7B"/>
    <w:rsid w:val="00A20F6E"/>
    <w:rsid w:val="00A20F70"/>
    <w:rsid w:val="00A2101E"/>
    <w:rsid w:val="00A21033"/>
    <w:rsid w:val="00A210F2"/>
    <w:rsid w:val="00A2119C"/>
    <w:rsid w:val="00A21200"/>
    <w:rsid w:val="00A2125C"/>
    <w:rsid w:val="00A212F0"/>
    <w:rsid w:val="00A2135B"/>
    <w:rsid w:val="00A21385"/>
    <w:rsid w:val="00A214B5"/>
    <w:rsid w:val="00A21593"/>
    <w:rsid w:val="00A21671"/>
    <w:rsid w:val="00A216AE"/>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958"/>
    <w:rsid w:val="00A22ACE"/>
    <w:rsid w:val="00A22B40"/>
    <w:rsid w:val="00A22C10"/>
    <w:rsid w:val="00A22C9C"/>
    <w:rsid w:val="00A22D81"/>
    <w:rsid w:val="00A22E64"/>
    <w:rsid w:val="00A23123"/>
    <w:rsid w:val="00A2323C"/>
    <w:rsid w:val="00A2329F"/>
    <w:rsid w:val="00A232A2"/>
    <w:rsid w:val="00A232E5"/>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54"/>
    <w:rsid w:val="00A25181"/>
    <w:rsid w:val="00A253C5"/>
    <w:rsid w:val="00A254E8"/>
    <w:rsid w:val="00A2550F"/>
    <w:rsid w:val="00A25527"/>
    <w:rsid w:val="00A25791"/>
    <w:rsid w:val="00A25998"/>
    <w:rsid w:val="00A25ABE"/>
    <w:rsid w:val="00A25BB7"/>
    <w:rsid w:val="00A25C0E"/>
    <w:rsid w:val="00A25E10"/>
    <w:rsid w:val="00A25EB7"/>
    <w:rsid w:val="00A25F9E"/>
    <w:rsid w:val="00A261F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7EE"/>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08A"/>
    <w:rsid w:val="00A3119E"/>
    <w:rsid w:val="00A311D8"/>
    <w:rsid w:val="00A311E1"/>
    <w:rsid w:val="00A313FC"/>
    <w:rsid w:val="00A31470"/>
    <w:rsid w:val="00A3151B"/>
    <w:rsid w:val="00A31543"/>
    <w:rsid w:val="00A317B3"/>
    <w:rsid w:val="00A31951"/>
    <w:rsid w:val="00A319FC"/>
    <w:rsid w:val="00A31BAA"/>
    <w:rsid w:val="00A31D37"/>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4F3F"/>
    <w:rsid w:val="00A35168"/>
    <w:rsid w:val="00A351A7"/>
    <w:rsid w:val="00A352CF"/>
    <w:rsid w:val="00A35673"/>
    <w:rsid w:val="00A35889"/>
    <w:rsid w:val="00A35C3B"/>
    <w:rsid w:val="00A35C87"/>
    <w:rsid w:val="00A36098"/>
    <w:rsid w:val="00A362B9"/>
    <w:rsid w:val="00A36409"/>
    <w:rsid w:val="00A3644F"/>
    <w:rsid w:val="00A36567"/>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18E"/>
    <w:rsid w:val="00A4138C"/>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B1F"/>
    <w:rsid w:val="00A42D6E"/>
    <w:rsid w:val="00A42D85"/>
    <w:rsid w:val="00A4302B"/>
    <w:rsid w:val="00A43045"/>
    <w:rsid w:val="00A43193"/>
    <w:rsid w:val="00A43208"/>
    <w:rsid w:val="00A4321C"/>
    <w:rsid w:val="00A4325D"/>
    <w:rsid w:val="00A432FF"/>
    <w:rsid w:val="00A4336D"/>
    <w:rsid w:val="00A436E4"/>
    <w:rsid w:val="00A438B6"/>
    <w:rsid w:val="00A43978"/>
    <w:rsid w:val="00A43982"/>
    <w:rsid w:val="00A43B7D"/>
    <w:rsid w:val="00A440FF"/>
    <w:rsid w:val="00A4427A"/>
    <w:rsid w:val="00A4428E"/>
    <w:rsid w:val="00A443CA"/>
    <w:rsid w:val="00A44505"/>
    <w:rsid w:val="00A44551"/>
    <w:rsid w:val="00A44613"/>
    <w:rsid w:val="00A446C5"/>
    <w:rsid w:val="00A44831"/>
    <w:rsid w:val="00A448A2"/>
    <w:rsid w:val="00A44983"/>
    <w:rsid w:val="00A449D2"/>
    <w:rsid w:val="00A44AD8"/>
    <w:rsid w:val="00A44B3E"/>
    <w:rsid w:val="00A44BF3"/>
    <w:rsid w:val="00A44D91"/>
    <w:rsid w:val="00A44EAC"/>
    <w:rsid w:val="00A44EE8"/>
    <w:rsid w:val="00A44F58"/>
    <w:rsid w:val="00A44FA9"/>
    <w:rsid w:val="00A45091"/>
    <w:rsid w:val="00A450FE"/>
    <w:rsid w:val="00A45316"/>
    <w:rsid w:val="00A4545D"/>
    <w:rsid w:val="00A4577E"/>
    <w:rsid w:val="00A4586E"/>
    <w:rsid w:val="00A459CF"/>
    <w:rsid w:val="00A45B4F"/>
    <w:rsid w:val="00A45BB3"/>
    <w:rsid w:val="00A45C13"/>
    <w:rsid w:val="00A45C7D"/>
    <w:rsid w:val="00A45DDE"/>
    <w:rsid w:val="00A45DE7"/>
    <w:rsid w:val="00A45EF2"/>
    <w:rsid w:val="00A45F45"/>
    <w:rsid w:val="00A46155"/>
    <w:rsid w:val="00A4663D"/>
    <w:rsid w:val="00A46642"/>
    <w:rsid w:val="00A466AB"/>
    <w:rsid w:val="00A46734"/>
    <w:rsid w:val="00A46933"/>
    <w:rsid w:val="00A46C07"/>
    <w:rsid w:val="00A46D35"/>
    <w:rsid w:val="00A46E65"/>
    <w:rsid w:val="00A46ED0"/>
    <w:rsid w:val="00A46F96"/>
    <w:rsid w:val="00A46FAE"/>
    <w:rsid w:val="00A4719F"/>
    <w:rsid w:val="00A473F7"/>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1F"/>
    <w:rsid w:val="00A519A7"/>
    <w:rsid w:val="00A51B06"/>
    <w:rsid w:val="00A51BD7"/>
    <w:rsid w:val="00A51C50"/>
    <w:rsid w:val="00A51D1E"/>
    <w:rsid w:val="00A51D4A"/>
    <w:rsid w:val="00A51EE1"/>
    <w:rsid w:val="00A52079"/>
    <w:rsid w:val="00A520DB"/>
    <w:rsid w:val="00A520F8"/>
    <w:rsid w:val="00A52543"/>
    <w:rsid w:val="00A52771"/>
    <w:rsid w:val="00A52902"/>
    <w:rsid w:val="00A529DC"/>
    <w:rsid w:val="00A52BA9"/>
    <w:rsid w:val="00A52D12"/>
    <w:rsid w:val="00A52D50"/>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E4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3C"/>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6C"/>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3E0B"/>
    <w:rsid w:val="00A6400B"/>
    <w:rsid w:val="00A6409A"/>
    <w:rsid w:val="00A640DF"/>
    <w:rsid w:val="00A64198"/>
    <w:rsid w:val="00A642C5"/>
    <w:rsid w:val="00A64339"/>
    <w:rsid w:val="00A643C3"/>
    <w:rsid w:val="00A64412"/>
    <w:rsid w:val="00A6447B"/>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0A"/>
    <w:rsid w:val="00A65510"/>
    <w:rsid w:val="00A65669"/>
    <w:rsid w:val="00A65694"/>
    <w:rsid w:val="00A65714"/>
    <w:rsid w:val="00A6574C"/>
    <w:rsid w:val="00A6588B"/>
    <w:rsid w:val="00A658D3"/>
    <w:rsid w:val="00A658F8"/>
    <w:rsid w:val="00A65933"/>
    <w:rsid w:val="00A659D4"/>
    <w:rsid w:val="00A65AB4"/>
    <w:rsid w:val="00A65B87"/>
    <w:rsid w:val="00A65BAE"/>
    <w:rsid w:val="00A65C8F"/>
    <w:rsid w:val="00A65CA5"/>
    <w:rsid w:val="00A65E4D"/>
    <w:rsid w:val="00A65ED9"/>
    <w:rsid w:val="00A65F0D"/>
    <w:rsid w:val="00A660C1"/>
    <w:rsid w:val="00A660CD"/>
    <w:rsid w:val="00A660FE"/>
    <w:rsid w:val="00A66283"/>
    <w:rsid w:val="00A664EB"/>
    <w:rsid w:val="00A6656D"/>
    <w:rsid w:val="00A6659C"/>
    <w:rsid w:val="00A665AC"/>
    <w:rsid w:val="00A665C7"/>
    <w:rsid w:val="00A667C0"/>
    <w:rsid w:val="00A66815"/>
    <w:rsid w:val="00A66A73"/>
    <w:rsid w:val="00A66B1F"/>
    <w:rsid w:val="00A66D3B"/>
    <w:rsid w:val="00A66D73"/>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A3"/>
    <w:rsid w:val="00A67DFF"/>
    <w:rsid w:val="00A67FCD"/>
    <w:rsid w:val="00A70087"/>
    <w:rsid w:val="00A7009D"/>
    <w:rsid w:val="00A70139"/>
    <w:rsid w:val="00A7030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B29"/>
    <w:rsid w:val="00A71C3C"/>
    <w:rsid w:val="00A71E4C"/>
    <w:rsid w:val="00A71F7A"/>
    <w:rsid w:val="00A7204C"/>
    <w:rsid w:val="00A72058"/>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7D"/>
    <w:rsid w:val="00A74482"/>
    <w:rsid w:val="00A744CC"/>
    <w:rsid w:val="00A7459C"/>
    <w:rsid w:val="00A74727"/>
    <w:rsid w:val="00A7475D"/>
    <w:rsid w:val="00A748C3"/>
    <w:rsid w:val="00A749B3"/>
    <w:rsid w:val="00A74B06"/>
    <w:rsid w:val="00A74C61"/>
    <w:rsid w:val="00A74DC2"/>
    <w:rsid w:val="00A74F03"/>
    <w:rsid w:val="00A74F3D"/>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1CC"/>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6BE"/>
    <w:rsid w:val="00A8075E"/>
    <w:rsid w:val="00A80997"/>
    <w:rsid w:val="00A809CF"/>
    <w:rsid w:val="00A809F8"/>
    <w:rsid w:val="00A80BAF"/>
    <w:rsid w:val="00A80C17"/>
    <w:rsid w:val="00A80C34"/>
    <w:rsid w:val="00A80DD1"/>
    <w:rsid w:val="00A80E54"/>
    <w:rsid w:val="00A80E90"/>
    <w:rsid w:val="00A80EE7"/>
    <w:rsid w:val="00A80EFC"/>
    <w:rsid w:val="00A81065"/>
    <w:rsid w:val="00A811F2"/>
    <w:rsid w:val="00A81200"/>
    <w:rsid w:val="00A81282"/>
    <w:rsid w:val="00A812A0"/>
    <w:rsid w:val="00A81304"/>
    <w:rsid w:val="00A8133B"/>
    <w:rsid w:val="00A813D7"/>
    <w:rsid w:val="00A8145B"/>
    <w:rsid w:val="00A817A4"/>
    <w:rsid w:val="00A81986"/>
    <w:rsid w:val="00A819A2"/>
    <w:rsid w:val="00A81B76"/>
    <w:rsid w:val="00A81BC0"/>
    <w:rsid w:val="00A81BE8"/>
    <w:rsid w:val="00A81D27"/>
    <w:rsid w:val="00A8202F"/>
    <w:rsid w:val="00A82069"/>
    <w:rsid w:val="00A821D6"/>
    <w:rsid w:val="00A822D8"/>
    <w:rsid w:val="00A822E2"/>
    <w:rsid w:val="00A82309"/>
    <w:rsid w:val="00A82461"/>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19B"/>
    <w:rsid w:val="00A84402"/>
    <w:rsid w:val="00A8446C"/>
    <w:rsid w:val="00A8447A"/>
    <w:rsid w:val="00A84526"/>
    <w:rsid w:val="00A845B9"/>
    <w:rsid w:val="00A84697"/>
    <w:rsid w:val="00A8470A"/>
    <w:rsid w:val="00A847AF"/>
    <w:rsid w:val="00A847D4"/>
    <w:rsid w:val="00A847E5"/>
    <w:rsid w:val="00A849EB"/>
    <w:rsid w:val="00A84B4A"/>
    <w:rsid w:val="00A84D98"/>
    <w:rsid w:val="00A84E24"/>
    <w:rsid w:val="00A84E70"/>
    <w:rsid w:val="00A85124"/>
    <w:rsid w:val="00A8517E"/>
    <w:rsid w:val="00A851B0"/>
    <w:rsid w:val="00A85260"/>
    <w:rsid w:val="00A852D2"/>
    <w:rsid w:val="00A8538E"/>
    <w:rsid w:val="00A8564E"/>
    <w:rsid w:val="00A85719"/>
    <w:rsid w:val="00A85862"/>
    <w:rsid w:val="00A85947"/>
    <w:rsid w:val="00A85976"/>
    <w:rsid w:val="00A85994"/>
    <w:rsid w:val="00A85B5B"/>
    <w:rsid w:val="00A85B6E"/>
    <w:rsid w:val="00A85C9A"/>
    <w:rsid w:val="00A8606D"/>
    <w:rsid w:val="00A860EE"/>
    <w:rsid w:val="00A861EF"/>
    <w:rsid w:val="00A86312"/>
    <w:rsid w:val="00A8641E"/>
    <w:rsid w:val="00A864C1"/>
    <w:rsid w:val="00A86685"/>
    <w:rsid w:val="00A866D2"/>
    <w:rsid w:val="00A8681E"/>
    <w:rsid w:val="00A86919"/>
    <w:rsid w:val="00A869CE"/>
    <w:rsid w:val="00A86ABA"/>
    <w:rsid w:val="00A86AE2"/>
    <w:rsid w:val="00A86C27"/>
    <w:rsid w:val="00A86CCE"/>
    <w:rsid w:val="00A86EB3"/>
    <w:rsid w:val="00A8702E"/>
    <w:rsid w:val="00A87109"/>
    <w:rsid w:val="00A87120"/>
    <w:rsid w:val="00A87199"/>
    <w:rsid w:val="00A871AC"/>
    <w:rsid w:val="00A873C7"/>
    <w:rsid w:val="00A877C8"/>
    <w:rsid w:val="00A87871"/>
    <w:rsid w:val="00A878DD"/>
    <w:rsid w:val="00A878FA"/>
    <w:rsid w:val="00A879B8"/>
    <w:rsid w:val="00A879CB"/>
    <w:rsid w:val="00A87A2D"/>
    <w:rsid w:val="00A87A99"/>
    <w:rsid w:val="00A87B83"/>
    <w:rsid w:val="00A87C8B"/>
    <w:rsid w:val="00A87DC1"/>
    <w:rsid w:val="00A87E35"/>
    <w:rsid w:val="00A87EC0"/>
    <w:rsid w:val="00A87FC4"/>
    <w:rsid w:val="00A9018A"/>
    <w:rsid w:val="00A9020E"/>
    <w:rsid w:val="00A902E0"/>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37"/>
    <w:rsid w:val="00A915EC"/>
    <w:rsid w:val="00A9179F"/>
    <w:rsid w:val="00A91815"/>
    <w:rsid w:val="00A9182E"/>
    <w:rsid w:val="00A91BBE"/>
    <w:rsid w:val="00A91C1F"/>
    <w:rsid w:val="00A91C67"/>
    <w:rsid w:val="00A91C71"/>
    <w:rsid w:val="00A91D20"/>
    <w:rsid w:val="00A91FF1"/>
    <w:rsid w:val="00A9204B"/>
    <w:rsid w:val="00A92091"/>
    <w:rsid w:val="00A92478"/>
    <w:rsid w:val="00A92519"/>
    <w:rsid w:val="00A92674"/>
    <w:rsid w:val="00A92850"/>
    <w:rsid w:val="00A929A6"/>
    <w:rsid w:val="00A92C26"/>
    <w:rsid w:val="00A92CEB"/>
    <w:rsid w:val="00A93025"/>
    <w:rsid w:val="00A93163"/>
    <w:rsid w:val="00A93499"/>
    <w:rsid w:val="00A93572"/>
    <w:rsid w:val="00A93583"/>
    <w:rsid w:val="00A935CB"/>
    <w:rsid w:val="00A9362F"/>
    <w:rsid w:val="00A9367D"/>
    <w:rsid w:val="00A9372A"/>
    <w:rsid w:val="00A937BA"/>
    <w:rsid w:val="00A93814"/>
    <w:rsid w:val="00A93995"/>
    <w:rsid w:val="00A93CA4"/>
    <w:rsid w:val="00A93CC6"/>
    <w:rsid w:val="00A93E04"/>
    <w:rsid w:val="00A940F5"/>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631"/>
    <w:rsid w:val="00A95735"/>
    <w:rsid w:val="00A9580D"/>
    <w:rsid w:val="00A95827"/>
    <w:rsid w:val="00A9597B"/>
    <w:rsid w:val="00A959B0"/>
    <w:rsid w:val="00A95AB8"/>
    <w:rsid w:val="00A95B84"/>
    <w:rsid w:val="00A95C23"/>
    <w:rsid w:val="00A95ECD"/>
    <w:rsid w:val="00A95F4C"/>
    <w:rsid w:val="00A9629F"/>
    <w:rsid w:val="00A96490"/>
    <w:rsid w:val="00A964B5"/>
    <w:rsid w:val="00A964FC"/>
    <w:rsid w:val="00A965DC"/>
    <w:rsid w:val="00A966D2"/>
    <w:rsid w:val="00A967D5"/>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99B"/>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1A8"/>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56F"/>
    <w:rsid w:val="00AA2609"/>
    <w:rsid w:val="00AA26C6"/>
    <w:rsid w:val="00AA27F9"/>
    <w:rsid w:val="00AA28B8"/>
    <w:rsid w:val="00AA29A6"/>
    <w:rsid w:val="00AA2B72"/>
    <w:rsid w:val="00AA2C9E"/>
    <w:rsid w:val="00AA2D35"/>
    <w:rsid w:val="00AA2F22"/>
    <w:rsid w:val="00AA2F6E"/>
    <w:rsid w:val="00AA301D"/>
    <w:rsid w:val="00AA31BA"/>
    <w:rsid w:val="00AA31CF"/>
    <w:rsid w:val="00AA340A"/>
    <w:rsid w:val="00AA34E3"/>
    <w:rsid w:val="00AA36B6"/>
    <w:rsid w:val="00AA3725"/>
    <w:rsid w:val="00AA377D"/>
    <w:rsid w:val="00AA3894"/>
    <w:rsid w:val="00AA393C"/>
    <w:rsid w:val="00AA3B29"/>
    <w:rsid w:val="00AA3B79"/>
    <w:rsid w:val="00AA3C96"/>
    <w:rsid w:val="00AA3CED"/>
    <w:rsid w:val="00AA3E06"/>
    <w:rsid w:val="00AA3F84"/>
    <w:rsid w:val="00AA3FDA"/>
    <w:rsid w:val="00AA40CE"/>
    <w:rsid w:val="00AA40F1"/>
    <w:rsid w:val="00AA4131"/>
    <w:rsid w:val="00AA4145"/>
    <w:rsid w:val="00AA41B9"/>
    <w:rsid w:val="00AA427C"/>
    <w:rsid w:val="00AA431A"/>
    <w:rsid w:val="00AA431C"/>
    <w:rsid w:val="00AA4355"/>
    <w:rsid w:val="00AA43E4"/>
    <w:rsid w:val="00AA44F9"/>
    <w:rsid w:val="00AA4570"/>
    <w:rsid w:val="00AA45BA"/>
    <w:rsid w:val="00AA476F"/>
    <w:rsid w:val="00AA47D9"/>
    <w:rsid w:val="00AA4946"/>
    <w:rsid w:val="00AA4B47"/>
    <w:rsid w:val="00AA4D73"/>
    <w:rsid w:val="00AA4E44"/>
    <w:rsid w:val="00AA52AA"/>
    <w:rsid w:val="00AA52FF"/>
    <w:rsid w:val="00AA53B9"/>
    <w:rsid w:val="00AA540E"/>
    <w:rsid w:val="00AA55FD"/>
    <w:rsid w:val="00AA58A1"/>
    <w:rsid w:val="00AA58D6"/>
    <w:rsid w:val="00AA5912"/>
    <w:rsid w:val="00AA5A6C"/>
    <w:rsid w:val="00AA5AE9"/>
    <w:rsid w:val="00AA5D21"/>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A3C"/>
    <w:rsid w:val="00AA7C5F"/>
    <w:rsid w:val="00AA7C89"/>
    <w:rsid w:val="00AA7D3C"/>
    <w:rsid w:val="00AA7D58"/>
    <w:rsid w:val="00AA7E8C"/>
    <w:rsid w:val="00AA7FA3"/>
    <w:rsid w:val="00AB0111"/>
    <w:rsid w:val="00AB0178"/>
    <w:rsid w:val="00AB0317"/>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27"/>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0C"/>
    <w:rsid w:val="00AB5482"/>
    <w:rsid w:val="00AB54AB"/>
    <w:rsid w:val="00AB55F0"/>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1E"/>
    <w:rsid w:val="00AB64D3"/>
    <w:rsid w:val="00AB6569"/>
    <w:rsid w:val="00AB658E"/>
    <w:rsid w:val="00AB6697"/>
    <w:rsid w:val="00AB6728"/>
    <w:rsid w:val="00AB675E"/>
    <w:rsid w:val="00AB68B0"/>
    <w:rsid w:val="00AB69D0"/>
    <w:rsid w:val="00AB6A53"/>
    <w:rsid w:val="00AB6AEE"/>
    <w:rsid w:val="00AB6C47"/>
    <w:rsid w:val="00AB6C67"/>
    <w:rsid w:val="00AB6CD8"/>
    <w:rsid w:val="00AB6DC6"/>
    <w:rsid w:val="00AB6F85"/>
    <w:rsid w:val="00AB6F88"/>
    <w:rsid w:val="00AB7092"/>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3C"/>
    <w:rsid w:val="00AC2093"/>
    <w:rsid w:val="00AC2185"/>
    <w:rsid w:val="00AC219B"/>
    <w:rsid w:val="00AC2430"/>
    <w:rsid w:val="00AC24F2"/>
    <w:rsid w:val="00AC2635"/>
    <w:rsid w:val="00AC27DF"/>
    <w:rsid w:val="00AC28AA"/>
    <w:rsid w:val="00AC2A50"/>
    <w:rsid w:val="00AC2C79"/>
    <w:rsid w:val="00AC31C2"/>
    <w:rsid w:val="00AC323B"/>
    <w:rsid w:val="00AC3267"/>
    <w:rsid w:val="00AC32A0"/>
    <w:rsid w:val="00AC32FF"/>
    <w:rsid w:val="00AC360D"/>
    <w:rsid w:val="00AC362A"/>
    <w:rsid w:val="00AC37D2"/>
    <w:rsid w:val="00AC38BC"/>
    <w:rsid w:val="00AC399C"/>
    <w:rsid w:val="00AC39A3"/>
    <w:rsid w:val="00AC3A9C"/>
    <w:rsid w:val="00AC3AB6"/>
    <w:rsid w:val="00AC3AFD"/>
    <w:rsid w:val="00AC3D94"/>
    <w:rsid w:val="00AC3EE2"/>
    <w:rsid w:val="00AC4177"/>
    <w:rsid w:val="00AC426A"/>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18E"/>
    <w:rsid w:val="00AC6283"/>
    <w:rsid w:val="00AC62D8"/>
    <w:rsid w:val="00AC63DC"/>
    <w:rsid w:val="00AC64C5"/>
    <w:rsid w:val="00AC6594"/>
    <w:rsid w:val="00AC6627"/>
    <w:rsid w:val="00AC6700"/>
    <w:rsid w:val="00AC67BD"/>
    <w:rsid w:val="00AC687E"/>
    <w:rsid w:val="00AC6AF7"/>
    <w:rsid w:val="00AC6D8B"/>
    <w:rsid w:val="00AC6F40"/>
    <w:rsid w:val="00AC6FD4"/>
    <w:rsid w:val="00AC6FF4"/>
    <w:rsid w:val="00AC70FF"/>
    <w:rsid w:val="00AC7146"/>
    <w:rsid w:val="00AC7293"/>
    <w:rsid w:val="00AC7467"/>
    <w:rsid w:val="00AC76E4"/>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6EF"/>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20E"/>
    <w:rsid w:val="00AD150B"/>
    <w:rsid w:val="00AD1715"/>
    <w:rsid w:val="00AD1C12"/>
    <w:rsid w:val="00AD1CC4"/>
    <w:rsid w:val="00AD1DB6"/>
    <w:rsid w:val="00AD1DE7"/>
    <w:rsid w:val="00AD1EF5"/>
    <w:rsid w:val="00AD1F74"/>
    <w:rsid w:val="00AD21B8"/>
    <w:rsid w:val="00AD21D4"/>
    <w:rsid w:val="00AD22FD"/>
    <w:rsid w:val="00AD243A"/>
    <w:rsid w:val="00AD2485"/>
    <w:rsid w:val="00AD2533"/>
    <w:rsid w:val="00AD256A"/>
    <w:rsid w:val="00AD261C"/>
    <w:rsid w:val="00AD26A8"/>
    <w:rsid w:val="00AD27E1"/>
    <w:rsid w:val="00AD29C2"/>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0F7"/>
    <w:rsid w:val="00AD6132"/>
    <w:rsid w:val="00AD6178"/>
    <w:rsid w:val="00AD61A8"/>
    <w:rsid w:val="00AD6409"/>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AF"/>
    <w:rsid w:val="00AE43F1"/>
    <w:rsid w:val="00AE447A"/>
    <w:rsid w:val="00AE44F4"/>
    <w:rsid w:val="00AE4607"/>
    <w:rsid w:val="00AE4694"/>
    <w:rsid w:val="00AE48A7"/>
    <w:rsid w:val="00AE48F6"/>
    <w:rsid w:val="00AE4950"/>
    <w:rsid w:val="00AE4A70"/>
    <w:rsid w:val="00AE4A9B"/>
    <w:rsid w:val="00AE5150"/>
    <w:rsid w:val="00AE53E0"/>
    <w:rsid w:val="00AE550C"/>
    <w:rsid w:val="00AE5543"/>
    <w:rsid w:val="00AE5682"/>
    <w:rsid w:val="00AE579A"/>
    <w:rsid w:val="00AE5835"/>
    <w:rsid w:val="00AE5908"/>
    <w:rsid w:val="00AE599B"/>
    <w:rsid w:val="00AE5AE5"/>
    <w:rsid w:val="00AE5BBE"/>
    <w:rsid w:val="00AE5CBB"/>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55"/>
    <w:rsid w:val="00AE6C8E"/>
    <w:rsid w:val="00AE6D4B"/>
    <w:rsid w:val="00AE7053"/>
    <w:rsid w:val="00AE718D"/>
    <w:rsid w:val="00AE71F1"/>
    <w:rsid w:val="00AE7436"/>
    <w:rsid w:val="00AE7440"/>
    <w:rsid w:val="00AE74D9"/>
    <w:rsid w:val="00AE7737"/>
    <w:rsid w:val="00AE78CB"/>
    <w:rsid w:val="00AE7909"/>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8BD"/>
    <w:rsid w:val="00AF18DA"/>
    <w:rsid w:val="00AF1934"/>
    <w:rsid w:val="00AF1A54"/>
    <w:rsid w:val="00AF1A84"/>
    <w:rsid w:val="00AF1CC1"/>
    <w:rsid w:val="00AF1E0C"/>
    <w:rsid w:val="00AF1E28"/>
    <w:rsid w:val="00AF1E2B"/>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5DD"/>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E85"/>
    <w:rsid w:val="00AF70B0"/>
    <w:rsid w:val="00AF70D8"/>
    <w:rsid w:val="00AF7120"/>
    <w:rsid w:val="00AF7132"/>
    <w:rsid w:val="00AF7279"/>
    <w:rsid w:val="00AF748F"/>
    <w:rsid w:val="00AF749F"/>
    <w:rsid w:val="00AF7501"/>
    <w:rsid w:val="00AF76EC"/>
    <w:rsid w:val="00AF7711"/>
    <w:rsid w:val="00AF7972"/>
    <w:rsid w:val="00AF7A3C"/>
    <w:rsid w:val="00AF7AC7"/>
    <w:rsid w:val="00AF7AF9"/>
    <w:rsid w:val="00AF7B3A"/>
    <w:rsid w:val="00AF7BBE"/>
    <w:rsid w:val="00AF7BFA"/>
    <w:rsid w:val="00AF7C06"/>
    <w:rsid w:val="00AF7D76"/>
    <w:rsid w:val="00AF7F10"/>
    <w:rsid w:val="00AF7FED"/>
    <w:rsid w:val="00B002B7"/>
    <w:rsid w:val="00B0032D"/>
    <w:rsid w:val="00B00517"/>
    <w:rsid w:val="00B00541"/>
    <w:rsid w:val="00B0063F"/>
    <w:rsid w:val="00B00792"/>
    <w:rsid w:val="00B00B86"/>
    <w:rsid w:val="00B00DA3"/>
    <w:rsid w:val="00B00DC8"/>
    <w:rsid w:val="00B010C1"/>
    <w:rsid w:val="00B01505"/>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571"/>
    <w:rsid w:val="00B02794"/>
    <w:rsid w:val="00B027AE"/>
    <w:rsid w:val="00B0291A"/>
    <w:rsid w:val="00B02D09"/>
    <w:rsid w:val="00B02DA3"/>
    <w:rsid w:val="00B02EEB"/>
    <w:rsid w:val="00B02F1F"/>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06"/>
    <w:rsid w:val="00B049E7"/>
    <w:rsid w:val="00B049F2"/>
    <w:rsid w:val="00B04B07"/>
    <w:rsid w:val="00B04B21"/>
    <w:rsid w:val="00B04B89"/>
    <w:rsid w:val="00B04D6E"/>
    <w:rsid w:val="00B04DB1"/>
    <w:rsid w:val="00B050B6"/>
    <w:rsid w:val="00B050D9"/>
    <w:rsid w:val="00B05102"/>
    <w:rsid w:val="00B05283"/>
    <w:rsid w:val="00B053DB"/>
    <w:rsid w:val="00B05439"/>
    <w:rsid w:val="00B054C9"/>
    <w:rsid w:val="00B055E3"/>
    <w:rsid w:val="00B05625"/>
    <w:rsid w:val="00B05684"/>
    <w:rsid w:val="00B058AE"/>
    <w:rsid w:val="00B05BCD"/>
    <w:rsid w:val="00B05BF1"/>
    <w:rsid w:val="00B05C62"/>
    <w:rsid w:val="00B05E7C"/>
    <w:rsid w:val="00B05EE5"/>
    <w:rsid w:val="00B06057"/>
    <w:rsid w:val="00B0617A"/>
    <w:rsid w:val="00B06394"/>
    <w:rsid w:val="00B067F9"/>
    <w:rsid w:val="00B0684D"/>
    <w:rsid w:val="00B06892"/>
    <w:rsid w:val="00B06924"/>
    <w:rsid w:val="00B06AC7"/>
    <w:rsid w:val="00B06D96"/>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4E"/>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1F91"/>
    <w:rsid w:val="00B1209F"/>
    <w:rsid w:val="00B1225A"/>
    <w:rsid w:val="00B124E8"/>
    <w:rsid w:val="00B1254D"/>
    <w:rsid w:val="00B125D6"/>
    <w:rsid w:val="00B126B6"/>
    <w:rsid w:val="00B127E8"/>
    <w:rsid w:val="00B1290A"/>
    <w:rsid w:val="00B129E7"/>
    <w:rsid w:val="00B12A77"/>
    <w:rsid w:val="00B12B87"/>
    <w:rsid w:val="00B12BF3"/>
    <w:rsid w:val="00B12C6C"/>
    <w:rsid w:val="00B12D68"/>
    <w:rsid w:val="00B12DFF"/>
    <w:rsid w:val="00B12FF3"/>
    <w:rsid w:val="00B130DC"/>
    <w:rsid w:val="00B131A9"/>
    <w:rsid w:val="00B132C2"/>
    <w:rsid w:val="00B13412"/>
    <w:rsid w:val="00B1352D"/>
    <w:rsid w:val="00B136C0"/>
    <w:rsid w:val="00B137D0"/>
    <w:rsid w:val="00B13A5B"/>
    <w:rsid w:val="00B13C77"/>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4A"/>
    <w:rsid w:val="00B156B0"/>
    <w:rsid w:val="00B156ED"/>
    <w:rsid w:val="00B158F8"/>
    <w:rsid w:val="00B15987"/>
    <w:rsid w:val="00B15A06"/>
    <w:rsid w:val="00B15A2A"/>
    <w:rsid w:val="00B15A70"/>
    <w:rsid w:val="00B15ABC"/>
    <w:rsid w:val="00B15B64"/>
    <w:rsid w:val="00B15CA6"/>
    <w:rsid w:val="00B15D96"/>
    <w:rsid w:val="00B15E3E"/>
    <w:rsid w:val="00B15ECE"/>
    <w:rsid w:val="00B160F7"/>
    <w:rsid w:val="00B16121"/>
    <w:rsid w:val="00B1642D"/>
    <w:rsid w:val="00B165C4"/>
    <w:rsid w:val="00B16613"/>
    <w:rsid w:val="00B1665C"/>
    <w:rsid w:val="00B168D9"/>
    <w:rsid w:val="00B169ED"/>
    <w:rsid w:val="00B16CC8"/>
    <w:rsid w:val="00B16E2D"/>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354"/>
    <w:rsid w:val="00B21498"/>
    <w:rsid w:val="00B215F8"/>
    <w:rsid w:val="00B21691"/>
    <w:rsid w:val="00B2175B"/>
    <w:rsid w:val="00B217D4"/>
    <w:rsid w:val="00B2183D"/>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6FB"/>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67A"/>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A7A"/>
    <w:rsid w:val="00B26D9D"/>
    <w:rsid w:val="00B26E0E"/>
    <w:rsid w:val="00B26EC9"/>
    <w:rsid w:val="00B26ED9"/>
    <w:rsid w:val="00B26F8C"/>
    <w:rsid w:val="00B26FD7"/>
    <w:rsid w:val="00B27074"/>
    <w:rsid w:val="00B270D2"/>
    <w:rsid w:val="00B2742E"/>
    <w:rsid w:val="00B27499"/>
    <w:rsid w:val="00B27531"/>
    <w:rsid w:val="00B27671"/>
    <w:rsid w:val="00B278E2"/>
    <w:rsid w:val="00B2792C"/>
    <w:rsid w:val="00B27961"/>
    <w:rsid w:val="00B27999"/>
    <w:rsid w:val="00B27A20"/>
    <w:rsid w:val="00B27B1A"/>
    <w:rsid w:val="00B27B83"/>
    <w:rsid w:val="00B27B8A"/>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CEA"/>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49C"/>
    <w:rsid w:val="00B34664"/>
    <w:rsid w:val="00B34698"/>
    <w:rsid w:val="00B347AD"/>
    <w:rsid w:val="00B34A87"/>
    <w:rsid w:val="00B34B34"/>
    <w:rsid w:val="00B34CDF"/>
    <w:rsid w:val="00B34F7D"/>
    <w:rsid w:val="00B3508E"/>
    <w:rsid w:val="00B350E9"/>
    <w:rsid w:val="00B35241"/>
    <w:rsid w:val="00B35315"/>
    <w:rsid w:val="00B35327"/>
    <w:rsid w:val="00B3538F"/>
    <w:rsid w:val="00B353BA"/>
    <w:rsid w:val="00B35415"/>
    <w:rsid w:val="00B35424"/>
    <w:rsid w:val="00B35459"/>
    <w:rsid w:val="00B3564E"/>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B3C"/>
    <w:rsid w:val="00B41DDF"/>
    <w:rsid w:val="00B41DF3"/>
    <w:rsid w:val="00B41E17"/>
    <w:rsid w:val="00B41E1F"/>
    <w:rsid w:val="00B41E2D"/>
    <w:rsid w:val="00B41E51"/>
    <w:rsid w:val="00B41EC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045"/>
    <w:rsid w:val="00B43127"/>
    <w:rsid w:val="00B43267"/>
    <w:rsid w:val="00B432EB"/>
    <w:rsid w:val="00B43564"/>
    <w:rsid w:val="00B435DA"/>
    <w:rsid w:val="00B437DC"/>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A7"/>
    <w:rsid w:val="00B44CE5"/>
    <w:rsid w:val="00B44D30"/>
    <w:rsid w:val="00B44E97"/>
    <w:rsid w:val="00B45272"/>
    <w:rsid w:val="00B4558C"/>
    <w:rsid w:val="00B4564E"/>
    <w:rsid w:val="00B456B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45"/>
    <w:rsid w:val="00B46896"/>
    <w:rsid w:val="00B46FB5"/>
    <w:rsid w:val="00B47085"/>
    <w:rsid w:val="00B47289"/>
    <w:rsid w:val="00B4729B"/>
    <w:rsid w:val="00B47339"/>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E2D"/>
    <w:rsid w:val="00B50F7A"/>
    <w:rsid w:val="00B51137"/>
    <w:rsid w:val="00B512A4"/>
    <w:rsid w:val="00B51524"/>
    <w:rsid w:val="00B51581"/>
    <w:rsid w:val="00B5168C"/>
    <w:rsid w:val="00B517AD"/>
    <w:rsid w:val="00B519A1"/>
    <w:rsid w:val="00B519D2"/>
    <w:rsid w:val="00B51A83"/>
    <w:rsid w:val="00B51AE9"/>
    <w:rsid w:val="00B51C13"/>
    <w:rsid w:val="00B51E73"/>
    <w:rsid w:val="00B51EF7"/>
    <w:rsid w:val="00B5205E"/>
    <w:rsid w:val="00B5235F"/>
    <w:rsid w:val="00B52372"/>
    <w:rsid w:val="00B52475"/>
    <w:rsid w:val="00B524C3"/>
    <w:rsid w:val="00B52607"/>
    <w:rsid w:val="00B52757"/>
    <w:rsid w:val="00B527E4"/>
    <w:rsid w:val="00B52826"/>
    <w:rsid w:val="00B52861"/>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26"/>
    <w:rsid w:val="00B53C30"/>
    <w:rsid w:val="00B53E08"/>
    <w:rsid w:val="00B53E2E"/>
    <w:rsid w:val="00B53F66"/>
    <w:rsid w:val="00B54054"/>
    <w:rsid w:val="00B540DD"/>
    <w:rsid w:val="00B54152"/>
    <w:rsid w:val="00B541FA"/>
    <w:rsid w:val="00B54258"/>
    <w:rsid w:val="00B543C1"/>
    <w:rsid w:val="00B54623"/>
    <w:rsid w:val="00B546F6"/>
    <w:rsid w:val="00B547DD"/>
    <w:rsid w:val="00B549B4"/>
    <w:rsid w:val="00B549F9"/>
    <w:rsid w:val="00B54B63"/>
    <w:rsid w:val="00B54C0F"/>
    <w:rsid w:val="00B54E04"/>
    <w:rsid w:val="00B551FC"/>
    <w:rsid w:val="00B55221"/>
    <w:rsid w:val="00B5532D"/>
    <w:rsid w:val="00B55502"/>
    <w:rsid w:val="00B5562D"/>
    <w:rsid w:val="00B55748"/>
    <w:rsid w:val="00B5587A"/>
    <w:rsid w:val="00B55909"/>
    <w:rsid w:val="00B559D6"/>
    <w:rsid w:val="00B55A95"/>
    <w:rsid w:val="00B55CB6"/>
    <w:rsid w:val="00B55CED"/>
    <w:rsid w:val="00B55F7A"/>
    <w:rsid w:val="00B55FD1"/>
    <w:rsid w:val="00B56256"/>
    <w:rsid w:val="00B56277"/>
    <w:rsid w:val="00B56301"/>
    <w:rsid w:val="00B56330"/>
    <w:rsid w:val="00B564B5"/>
    <w:rsid w:val="00B565C7"/>
    <w:rsid w:val="00B56620"/>
    <w:rsid w:val="00B56637"/>
    <w:rsid w:val="00B566F1"/>
    <w:rsid w:val="00B56735"/>
    <w:rsid w:val="00B56797"/>
    <w:rsid w:val="00B56AE7"/>
    <w:rsid w:val="00B56B3B"/>
    <w:rsid w:val="00B56B6E"/>
    <w:rsid w:val="00B56BD2"/>
    <w:rsid w:val="00B56D83"/>
    <w:rsid w:val="00B572B7"/>
    <w:rsid w:val="00B5738B"/>
    <w:rsid w:val="00B573EA"/>
    <w:rsid w:val="00B573F1"/>
    <w:rsid w:val="00B57713"/>
    <w:rsid w:val="00B577E2"/>
    <w:rsid w:val="00B5791E"/>
    <w:rsid w:val="00B57A88"/>
    <w:rsid w:val="00B57B2A"/>
    <w:rsid w:val="00B600C7"/>
    <w:rsid w:val="00B60157"/>
    <w:rsid w:val="00B60213"/>
    <w:rsid w:val="00B602F5"/>
    <w:rsid w:val="00B60438"/>
    <w:rsid w:val="00B604BC"/>
    <w:rsid w:val="00B604EF"/>
    <w:rsid w:val="00B6064F"/>
    <w:rsid w:val="00B607C5"/>
    <w:rsid w:val="00B60AE9"/>
    <w:rsid w:val="00B60BBB"/>
    <w:rsid w:val="00B60C17"/>
    <w:rsid w:val="00B60E1E"/>
    <w:rsid w:val="00B60E52"/>
    <w:rsid w:val="00B60EBA"/>
    <w:rsid w:val="00B60FC3"/>
    <w:rsid w:val="00B61066"/>
    <w:rsid w:val="00B61147"/>
    <w:rsid w:val="00B61336"/>
    <w:rsid w:val="00B613DF"/>
    <w:rsid w:val="00B614C9"/>
    <w:rsid w:val="00B615AB"/>
    <w:rsid w:val="00B616AD"/>
    <w:rsid w:val="00B616E2"/>
    <w:rsid w:val="00B6180A"/>
    <w:rsid w:val="00B6190F"/>
    <w:rsid w:val="00B61997"/>
    <w:rsid w:val="00B61B52"/>
    <w:rsid w:val="00B61B71"/>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4E1E"/>
    <w:rsid w:val="00B64E26"/>
    <w:rsid w:val="00B65111"/>
    <w:rsid w:val="00B65339"/>
    <w:rsid w:val="00B65551"/>
    <w:rsid w:val="00B65712"/>
    <w:rsid w:val="00B65757"/>
    <w:rsid w:val="00B657F2"/>
    <w:rsid w:val="00B658C0"/>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8D"/>
    <w:rsid w:val="00B66ADD"/>
    <w:rsid w:val="00B66B38"/>
    <w:rsid w:val="00B66B90"/>
    <w:rsid w:val="00B66E26"/>
    <w:rsid w:val="00B66E5F"/>
    <w:rsid w:val="00B66ED5"/>
    <w:rsid w:val="00B66F7D"/>
    <w:rsid w:val="00B67061"/>
    <w:rsid w:val="00B6710C"/>
    <w:rsid w:val="00B6717A"/>
    <w:rsid w:val="00B67402"/>
    <w:rsid w:val="00B676EA"/>
    <w:rsid w:val="00B6776F"/>
    <w:rsid w:val="00B6798E"/>
    <w:rsid w:val="00B67B98"/>
    <w:rsid w:val="00B67BD7"/>
    <w:rsid w:val="00B67BF2"/>
    <w:rsid w:val="00B67C93"/>
    <w:rsid w:val="00B67F04"/>
    <w:rsid w:val="00B700C4"/>
    <w:rsid w:val="00B700CF"/>
    <w:rsid w:val="00B70127"/>
    <w:rsid w:val="00B7012F"/>
    <w:rsid w:val="00B701CF"/>
    <w:rsid w:val="00B70528"/>
    <w:rsid w:val="00B70536"/>
    <w:rsid w:val="00B70592"/>
    <w:rsid w:val="00B70668"/>
    <w:rsid w:val="00B707F3"/>
    <w:rsid w:val="00B70895"/>
    <w:rsid w:val="00B70CB6"/>
    <w:rsid w:val="00B70D51"/>
    <w:rsid w:val="00B71071"/>
    <w:rsid w:val="00B71080"/>
    <w:rsid w:val="00B710F3"/>
    <w:rsid w:val="00B71188"/>
    <w:rsid w:val="00B711C9"/>
    <w:rsid w:val="00B7128C"/>
    <w:rsid w:val="00B712F8"/>
    <w:rsid w:val="00B7137B"/>
    <w:rsid w:val="00B7140F"/>
    <w:rsid w:val="00B7156A"/>
    <w:rsid w:val="00B715EA"/>
    <w:rsid w:val="00B718B3"/>
    <w:rsid w:val="00B718DA"/>
    <w:rsid w:val="00B71920"/>
    <w:rsid w:val="00B719A5"/>
    <w:rsid w:val="00B71A77"/>
    <w:rsid w:val="00B71BE7"/>
    <w:rsid w:val="00B71C60"/>
    <w:rsid w:val="00B71C75"/>
    <w:rsid w:val="00B71DB2"/>
    <w:rsid w:val="00B71E34"/>
    <w:rsid w:val="00B71E99"/>
    <w:rsid w:val="00B71EE6"/>
    <w:rsid w:val="00B720E0"/>
    <w:rsid w:val="00B721F1"/>
    <w:rsid w:val="00B7232C"/>
    <w:rsid w:val="00B725A3"/>
    <w:rsid w:val="00B726DC"/>
    <w:rsid w:val="00B7277A"/>
    <w:rsid w:val="00B7292E"/>
    <w:rsid w:val="00B72A21"/>
    <w:rsid w:val="00B72F2F"/>
    <w:rsid w:val="00B7320A"/>
    <w:rsid w:val="00B7327E"/>
    <w:rsid w:val="00B732BC"/>
    <w:rsid w:val="00B7334E"/>
    <w:rsid w:val="00B7337B"/>
    <w:rsid w:val="00B73470"/>
    <w:rsid w:val="00B7351B"/>
    <w:rsid w:val="00B736CF"/>
    <w:rsid w:val="00B73717"/>
    <w:rsid w:val="00B73758"/>
    <w:rsid w:val="00B73BC9"/>
    <w:rsid w:val="00B73FBF"/>
    <w:rsid w:val="00B740E2"/>
    <w:rsid w:val="00B74235"/>
    <w:rsid w:val="00B742BC"/>
    <w:rsid w:val="00B745FD"/>
    <w:rsid w:val="00B74660"/>
    <w:rsid w:val="00B746AD"/>
    <w:rsid w:val="00B74886"/>
    <w:rsid w:val="00B7495E"/>
    <w:rsid w:val="00B749BE"/>
    <w:rsid w:val="00B749FB"/>
    <w:rsid w:val="00B74A55"/>
    <w:rsid w:val="00B74B37"/>
    <w:rsid w:val="00B74C5C"/>
    <w:rsid w:val="00B74F31"/>
    <w:rsid w:val="00B750E3"/>
    <w:rsid w:val="00B75112"/>
    <w:rsid w:val="00B756EC"/>
    <w:rsid w:val="00B75750"/>
    <w:rsid w:val="00B757BB"/>
    <w:rsid w:val="00B75900"/>
    <w:rsid w:val="00B75957"/>
    <w:rsid w:val="00B75CC5"/>
    <w:rsid w:val="00B75F77"/>
    <w:rsid w:val="00B762E1"/>
    <w:rsid w:val="00B76336"/>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4"/>
    <w:rsid w:val="00B77F67"/>
    <w:rsid w:val="00B77FF5"/>
    <w:rsid w:val="00B80123"/>
    <w:rsid w:val="00B801A1"/>
    <w:rsid w:val="00B80294"/>
    <w:rsid w:val="00B803B4"/>
    <w:rsid w:val="00B808E4"/>
    <w:rsid w:val="00B80947"/>
    <w:rsid w:val="00B80A0F"/>
    <w:rsid w:val="00B80A28"/>
    <w:rsid w:val="00B80A7D"/>
    <w:rsid w:val="00B80A92"/>
    <w:rsid w:val="00B80B4E"/>
    <w:rsid w:val="00B80B9F"/>
    <w:rsid w:val="00B80BCD"/>
    <w:rsid w:val="00B80C19"/>
    <w:rsid w:val="00B80C6D"/>
    <w:rsid w:val="00B80C80"/>
    <w:rsid w:val="00B80D00"/>
    <w:rsid w:val="00B80F10"/>
    <w:rsid w:val="00B80FB1"/>
    <w:rsid w:val="00B81006"/>
    <w:rsid w:val="00B81017"/>
    <w:rsid w:val="00B8105F"/>
    <w:rsid w:val="00B815F7"/>
    <w:rsid w:val="00B81742"/>
    <w:rsid w:val="00B8185C"/>
    <w:rsid w:val="00B818BC"/>
    <w:rsid w:val="00B81BD2"/>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5E"/>
    <w:rsid w:val="00B838BF"/>
    <w:rsid w:val="00B83A54"/>
    <w:rsid w:val="00B83B0D"/>
    <w:rsid w:val="00B83B19"/>
    <w:rsid w:val="00B83C23"/>
    <w:rsid w:val="00B83C6B"/>
    <w:rsid w:val="00B840EB"/>
    <w:rsid w:val="00B84148"/>
    <w:rsid w:val="00B841A1"/>
    <w:rsid w:val="00B841D4"/>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79F"/>
    <w:rsid w:val="00B85ACF"/>
    <w:rsid w:val="00B85BFD"/>
    <w:rsid w:val="00B85E41"/>
    <w:rsid w:val="00B86169"/>
    <w:rsid w:val="00B8633C"/>
    <w:rsid w:val="00B8671D"/>
    <w:rsid w:val="00B8678F"/>
    <w:rsid w:val="00B86872"/>
    <w:rsid w:val="00B869E9"/>
    <w:rsid w:val="00B86A85"/>
    <w:rsid w:val="00B86C07"/>
    <w:rsid w:val="00B86C16"/>
    <w:rsid w:val="00B86C2A"/>
    <w:rsid w:val="00B86D6B"/>
    <w:rsid w:val="00B86DC4"/>
    <w:rsid w:val="00B86EA8"/>
    <w:rsid w:val="00B86ED9"/>
    <w:rsid w:val="00B8713B"/>
    <w:rsid w:val="00B87178"/>
    <w:rsid w:val="00B873CE"/>
    <w:rsid w:val="00B87519"/>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1"/>
    <w:rsid w:val="00B90B1B"/>
    <w:rsid w:val="00B90B3D"/>
    <w:rsid w:val="00B90CBA"/>
    <w:rsid w:val="00B90DBE"/>
    <w:rsid w:val="00B90EA3"/>
    <w:rsid w:val="00B90EBA"/>
    <w:rsid w:val="00B90F9A"/>
    <w:rsid w:val="00B9101C"/>
    <w:rsid w:val="00B91038"/>
    <w:rsid w:val="00B910D1"/>
    <w:rsid w:val="00B913A1"/>
    <w:rsid w:val="00B918A8"/>
    <w:rsid w:val="00B91D20"/>
    <w:rsid w:val="00B91D4C"/>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2A"/>
    <w:rsid w:val="00B92F62"/>
    <w:rsid w:val="00B92F9A"/>
    <w:rsid w:val="00B930A7"/>
    <w:rsid w:val="00B93180"/>
    <w:rsid w:val="00B93188"/>
    <w:rsid w:val="00B93339"/>
    <w:rsid w:val="00B93478"/>
    <w:rsid w:val="00B93545"/>
    <w:rsid w:val="00B9363D"/>
    <w:rsid w:val="00B9397D"/>
    <w:rsid w:val="00B93A21"/>
    <w:rsid w:val="00B93B3B"/>
    <w:rsid w:val="00B93E8C"/>
    <w:rsid w:val="00B93EF6"/>
    <w:rsid w:val="00B93F0F"/>
    <w:rsid w:val="00B93F20"/>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7CB"/>
    <w:rsid w:val="00B9587D"/>
    <w:rsid w:val="00B9593F"/>
    <w:rsid w:val="00B95AAF"/>
    <w:rsid w:val="00B95BFC"/>
    <w:rsid w:val="00B95C34"/>
    <w:rsid w:val="00B95CA3"/>
    <w:rsid w:val="00B95DF6"/>
    <w:rsid w:val="00B95F26"/>
    <w:rsid w:val="00B95F5F"/>
    <w:rsid w:val="00B9607E"/>
    <w:rsid w:val="00B96127"/>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83D"/>
    <w:rsid w:val="00B9791C"/>
    <w:rsid w:val="00B9796E"/>
    <w:rsid w:val="00B97B10"/>
    <w:rsid w:val="00B97D19"/>
    <w:rsid w:val="00B97D6B"/>
    <w:rsid w:val="00B97D71"/>
    <w:rsid w:val="00B97EC5"/>
    <w:rsid w:val="00BA0138"/>
    <w:rsid w:val="00BA0184"/>
    <w:rsid w:val="00BA03CC"/>
    <w:rsid w:val="00BA04B7"/>
    <w:rsid w:val="00BA0664"/>
    <w:rsid w:val="00BA067E"/>
    <w:rsid w:val="00BA0773"/>
    <w:rsid w:val="00BA0778"/>
    <w:rsid w:val="00BA08C9"/>
    <w:rsid w:val="00BA098D"/>
    <w:rsid w:val="00BA0A31"/>
    <w:rsid w:val="00BA0A3E"/>
    <w:rsid w:val="00BA0EF7"/>
    <w:rsid w:val="00BA125B"/>
    <w:rsid w:val="00BA12F4"/>
    <w:rsid w:val="00BA1455"/>
    <w:rsid w:val="00BA145D"/>
    <w:rsid w:val="00BA146D"/>
    <w:rsid w:val="00BA14C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70"/>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939"/>
    <w:rsid w:val="00BA5A25"/>
    <w:rsid w:val="00BA5A2F"/>
    <w:rsid w:val="00BA5A83"/>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19B"/>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51"/>
    <w:rsid w:val="00BB17D8"/>
    <w:rsid w:val="00BB1A8B"/>
    <w:rsid w:val="00BB1B47"/>
    <w:rsid w:val="00BB1C09"/>
    <w:rsid w:val="00BB1C18"/>
    <w:rsid w:val="00BB1C68"/>
    <w:rsid w:val="00BB1D15"/>
    <w:rsid w:val="00BB1DE3"/>
    <w:rsid w:val="00BB1E10"/>
    <w:rsid w:val="00BB1E6D"/>
    <w:rsid w:val="00BB1FA0"/>
    <w:rsid w:val="00BB1FA4"/>
    <w:rsid w:val="00BB2226"/>
    <w:rsid w:val="00BB23A1"/>
    <w:rsid w:val="00BB243B"/>
    <w:rsid w:val="00BB2810"/>
    <w:rsid w:val="00BB2B67"/>
    <w:rsid w:val="00BB2B6D"/>
    <w:rsid w:val="00BB2D27"/>
    <w:rsid w:val="00BB2E22"/>
    <w:rsid w:val="00BB3564"/>
    <w:rsid w:val="00BB361A"/>
    <w:rsid w:val="00BB363C"/>
    <w:rsid w:val="00BB3763"/>
    <w:rsid w:val="00BB3816"/>
    <w:rsid w:val="00BB3925"/>
    <w:rsid w:val="00BB3ADC"/>
    <w:rsid w:val="00BB3B58"/>
    <w:rsid w:val="00BB3B9F"/>
    <w:rsid w:val="00BB3D64"/>
    <w:rsid w:val="00BB40B0"/>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4BD"/>
    <w:rsid w:val="00BB65A7"/>
    <w:rsid w:val="00BB65E1"/>
    <w:rsid w:val="00BB6670"/>
    <w:rsid w:val="00BB674E"/>
    <w:rsid w:val="00BB6866"/>
    <w:rsid w:val="00BB69A9"/>
    <w:rsid w:val="00BB69F4"/>
    <w:rsid w:val="00BB6A66"/>
    <w:rsid w:val="00BB6A9E"/>
    <w:rsid w:val="00BB6CC8"/>
    <w:rsid w:val="00BB6DB4"/>
    <w:rsid w:val="00BB6E90"/>
    <w:rsid w:val="00BB6EA7"/>
    <w:rsid w:val="00BB6F96"/>
    <w:rsid w:val="00BB7015"/>
    <w:rsid w:val="00BB7040"/>
    <w:rsid w:val="00BB7185"/>
    <w:rsid w:val="00BB71A5"/>
    <w:rsid w:val="00BB71B3"/>
    <w:rsid w:val="00BB74A1"/>
    <w:rsid w:val="00BB76C7"/>
    <w:rsid w:val="00BB78F5"/>
    <w:rsid w:val="00BB7906"/>
    <w:rsid w:val="00BB7A1D"/>
    <w:rsid w:val="00BB7B0A"/>
    <w:rsid w:val="00BB7C2A"/>
    <w:rsid w:val="00BB7E7E"/>
    <w:rsid w:val="00BB7FD7"/>
    <w:rsid w:val="00BC004C"/>
    <w:rsid w:val="00BC00CD"/>
    <w:rsid w:val="00BC0260"/>
    <w:rsid w:val="00BC04D6"/>
    <w:rsid w:val="00BC064B"/>
    <w:rsid w:val="00BC08FC"/>
    <w:rsid w:val="00BC0915"/>
    <w:rsid w:val="00BC09A7"/>
    <w:rsid w:val="00BC0A52"/>
    <w:rsid w:val="00BC0B20"/>
    <w:rsid w:val="00BC0C23"/>
    <w:rsid w:val="00BC0C7A"/>
    <w:rsid w:val="00BC0F6F"/>
    <w:rsid w:val="00BC1243"/>
    <w:rsid w:val="00BC124B"/>
    <w:rsid w:val="00BC1478"/>
    <w:rsid w:val="00BC15F9"/>
    <w:rsid w:val="00BC164B"/>
    <w:rsid w:val="00BC1778"/>
    <w:rsid w:val="00BC18A4"/>
    <w:rsid w:val="00BC18A9"/>
    <w:rsid w:val="00BC1A9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55B"/>
    <w:rsid w:val="00BC5680"/>
    <w:rsid w:val="00BC56C7"/>
    <w:rsid w:val="00BC57D9"/>
    <w:rsid w:val="00BC5A46"/>
    <w:rsid w:val="00BC5AA0"/>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DBD"/>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2BA"/>
    <w:rsid w:val="00BD13B3"/>
    <w:rsid w:val="00BD1630"/>
    <w:rsid w:val="00BD1925"/>
    <w:rsid w:val="00BD1948"/>
    <w:rsid w:val="00BD19BA"/>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018"/>
    <w:rsid w:val="00BD355C"/>
    <w:rsid w:val="00BD36CF"/>
    <w:rsid w:val="00BD371C"/>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2C6"/>
    <w:rsid w:val="00BD5377"/>
    <w:rsid w:val="00BD5467"/>
    <w:rsid w:val="00BD552D"/>
    <w:rsid w:val="00BD5617"/>
    <w:rsid w:val="00BD5658"/>
    <w:rsid w:val="00BD5683"/>
    <w:rsid w:val="00BD5779"/>
    <w:rsid w:val="00BD59C9"/>
    <w:rsid w:val="00BD5B42"/>
    <w:rsid w:val="00BD5C18"/>
    <w:rsid w:val="00BD5C77"/>
    <w:rsid w:val="00BD5CA7"/>
    <w:rsid w:val="00BD5D4C"/>
    <w:rsid w:val="00BD6048"/>
    <w:rsid w:val="00BD620A"/>
    <w:rsid w:val="00BD626A"/>
    <w:rsid w:val="00BD63F2"/>
    <w:rsid w:val="00BD64EC"/>
    <w:rsid w:val="00BD6591"/>
    <w:rsid w:val="00BD65D8"/>
    <w:rsid w:val="00BD68EB"/>
    <w:rsid w:val="00BD691D"/>
    <w:rsid w:val="00BD6BF7"/>
    <w:rsid w:val="00BD6D0E"/>
    <w:rsid w:val="00BD6D35"/>
    <w:rsid w:val="00BD6EB8"/>
    <w:rsid w:val="00BD6F0B"/>
    <w:rsid w:val="00BD6FB4"/>
    <w:rsid w:val="00BD7169"/>
    <w:rsid w:val="00BD728A"/>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283"/>
    <w:rsid w:val="00BE256A"/>
    <w:rsid w:val="00BE268C"/>
    <w:rsid w:val="00BE2791"/>
    <w:rsid w:val="00BE27ED"/>
    <w:rsid w:val="00BE2838"/>
    <w:rsid w:val="00BE289B"/>
    <w:rsid w:val="00BE2A15"/>
    <w:rsid w:val="00BE2AA6"/>
    <w:rsid w:val="00BE2BF9"/>
    <w:rsid w:val="00BE2C4C"/>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A6F"/>
    <w:rsid w:val="00BE3E53"/>
    <w:rsid w:val="00BE3E6F"/>
    <w:rsid w:val="00BE3F7C"/>
    <w:rsid w:val="00BE4389"/>
    <w:rsid w:val="00BE44E1"/>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68"/>
    <w:rsid w:val="00BE61F6"/>
    <w:rsid w:val="00BE62F7"/>
    <w:rsid w:val="00BE6402"/>
    <w:rsid w:val="00BE6438"/>
    <w:rsid w:val="00BE6457"/>
    <w:rsid w:val="00BE6520"/>
    <w:rsid w:val="00BE65CE"/>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6F"/>
    <w:rsid w:val="00BF0AFD"/>
    <w:rsid w:val="00BF0B11"/>
    <w:rsid w:val="00BF0B27"/>
    <w:rsid w:val="00BF0B33"/>
    <w:rsid w:val="00BF0B7B"/>
    <w:rsid w:val="00BF0D07"/>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73"/>
    <w:rsid w:val="00BF31BF"/>
    <w:rsid w:val="00BF327C"/>
    <w:rsid w:val="00BF32B3"/>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6EC"/>
    <w:rsid w:val="00BF487C"/>
    <w:rsid w:val="00BF4B1A"/>
    <w:rsid w:val="00BF4D19"/>
    <w:rsid w:val="00BF4E32"/>
    <w:rsid w:val="00BF4EA3"/>
    <w:rsid w:val="00BF4F37"/>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594"/>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20"/>
    <w:rsid w:val="00C00F92"/>
    <w:rsid w:val="00C00FF9"/>
    <w:rsid w:val="00C011EB"/>
    <w:rsid w:val="00C01250"/>
    <w:rsid w:val="00C0134F"/>
    <w:rsid w:val="00C01749"/>
    <w:rsid w:val="00C01766"/>
    <w:rsid w:val="00C01861"/>
    <w:rsid w:val="00C019D7"/>
    <w:rsid w:val="00C01FCB"/>
    <w:rsid w:val="00C020EA"/>
    <w:rsid w:val="00C02188"/>
    <w:rsid w:val="00C02298"/>
    <w:rsid w:val="00C022F1"/>
    <w:rsid w:val="00C02332"/>
    <w:rsid w:val="00C02608"/>
    <w:rsid w:val="00C02660"/>
    <w:rsid w:val="00C02661"/>
    <w:rsid w:val="00C0276D"/>
    <w:rsid w:val="00C02805"/>
    <w:rsid w:val="00C02947"/>
    <w:rsid w:val="00C02972"/>
    <w:rsid w:val="00C02A2C"/>
    <w:rsid w:val="00C02C3B"/>
    <w:rsid w:val="00C02D0F"/>
    <w:rsid w:val="00C02F23"/>
    <w:rsid w:val="00C02F5F"/>
    <w:rsid w:val="00C02F89"/>
    <w:rsid w:val="00C0303A"/>
    <w:rsid w:val="00C03050"/>
    <w:rsid w:val="00C030B0"/>
    <w:rsid w:val="00C032C4"/>
    <w:rsid w:val="00C03483"/>
    <w:rsid w:val="00C034BC"/>
    <w:rsid w:val="00C03661"/>
    <w:rsid w:val="00C0387C"/>
    <w:rsid w:val="00C03932"/>
    <w:rsid w:val="00C039F5"/>
    <w:rsid w:val="00C03A6E"/>
    <w:rsid w:val="00C03AF4"/>
    <w:rsid w:val="00C03D05"/>
    <w:rsid w:val="00C03E25"/>
    <w:rsid w:val="00C040A1"/>
    <w:rsid w:val="00C0411B"/>
    <w:rsid w:val="00C042D2"/>
    <w:rsid w:val="00C043F1"/>
    <w:rsid w:val="00C04656"/>
    <w:rsid w:val="00C046FE"/>
    <w:rsid w:val="00C04753"/>
    <w:rsid w:val="00C047AB"/>
    <w:rsid w:val="00C048F7"/>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BFA"/>
    <w:rsid w:val="00C05DCE"/>
    <w:rsid w:val="00C05E0D"/>
    <w:rsid w:val="00C05E3E"/>
    <w:rsid w:val="00C05E79"/>
    <w:rsid w:val="00C05F18"/>
    <w:rsid w:val="00C05F45"/>
    <w:rsid w:val="00C0600D"/>
    <w:rsid w:val="00C060E6"/>
    <w:rsid w:val="00C06129"/>
    <w:rsid w:val="00C062A0"/>
    <w:rsid w:val="00C06449"/>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484"/>
    <w:rsid w:val="00C0752A"/>
    <w:rsid w:val="00C07624"/>
    <w:rsid w:val="00C07968"/>
    <w:rsid w:val="00C07D49"/>
    <w:rsid w:val="00C07F9A"/>
    <w:rsid w:val="00C1017C"/>
    <w:rsid w:val="00C102CC"/>
    <w:rsid w:val="00C104C7"/>
    <w:rsid w:val="00C10602"/>
    <w:rsid w:val="00C1091C"/>
    <w:rsid w:val="00C10ABE"/>
    <w:rsid w:val="00C10BF5"/>
    <w:rsid w:val="00C10D18"/>
    <w:rsid w:val="00C10F07"/>
    <w:rsid w:val="00C10F72"/>
    <w:rsid w:val="00C1133E"/>
    <w:rsid w:val="00C113A5"/>
    <w:rsid w:val="00C114AD"/>
    <w:rsid w:val="00C115E3"/>
    <w:rsid w:val="00C117A9"/>
    <w:rsid w:val="00C11B05"/>
    <w:rsid w:val="00C11BDD"/>
    <w:rsid w:val="00C11C18"/>
    <w:rsid w:val="00C11C27"/>
    <w:rsid w:val="00C11DB7"/>
    <w:rsid w:val="00C11FB3"/>
    <w:rsid w:val="00C1208C"/>
    <w:rsid w:val="00C1213D"/>
    <w:rsid w:val="00C1219F"/>
    <w:rsid w:val="00C121DE"/>
    <w:rsid w:val="00C125C5"/>
    <w:rsid w:val="00C126DC"/>
    <w:rsid w:val="00C12740"/>
    <w:rsid w:val="00C12832"/>
    <w:rsid w:val="00C12A96"/>
    <w:rsid w:val="00C12B77"/>
    <w:rsid w:val="00C12CF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0F2"/>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04"/>
    <w:rsid w:val="00C162D7"/>
    <w:rsid w:val="00C164D8"/>
    <w:rsid w:val="00C164F0"/>
    <w:rsid w:val="00C1669E"/>
    <w:rsid w:val="00C16932"/>
    <w:rsid w:val="00C16991"/>
    <w:rsid w:val="00C169EC"/>
    <w:rsid w:val="00C169F2"/>
    <w:rsid w:val="00C16A4B"/>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4A8"/>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76B"/>
    <w:rsid w:val="00C217EE"/>
    <w:rsid w:val="00C217FE"/>
    <w:rsid w:val="00C21A86"/>
    <w:rsid w:val="00C21B0C"/>
    <w:rsid w:val="00C21D2D"/>
    <w:rsid w:val="00C21EED"/>
    <w:rsid w:val="00C21F72"/>
    <w:rsid w:val="00C2202B"/>
    <w:rsid w:val="00C2207F"/>
    <w:rsid w:val="00C2215E"/>
    <w:rsid w:val="00C22173"/>
    <w:rsid w:val="00C2218C"/>
    <w:rsid w:val="00C221FD"/>
    <w:rsid w:val="00C2220C"/>
    <w:rsid w:val="00C224B2"/>
    <w:rsid w:val="00C22A63"/>
    <w:rsid w:val="00C22F32"/>
    <w:rsid w:val="00C22F7F"/>
    <w:rsid w:val="00C230BF"/>
    <w:rsid w:val="00C2311E"/>
    <w:rsid w:val="00C23175"/>
    <w:rsid w:val="00C231A4"/>
    <w:rsid w:val="00C231FE"/>
    <w:rsid w:val="00C23210"/>
    <w:rsid w:val="00C2323C"/>
    <w:rsid w:val="00C2332F"/>
    <w:rsid w:val="00C236F3"/>
    <w:rsid w:val="00C237FD"/>
    <w:rsid w:val="00C23942"/>
    <w:rsid w:val="00C23958"/>
    <w:rsid w:val="00C23B19"/>
    <w:rsid w:val="00C23B7C"/>
    <w:rsid w:val="00C23B83"/>
    <w:rsid w:val="00C23D0A"/>
    <w:rsid w:val="00C23F41"/>
    <w:rsid w:val="00C2438D"/>
    <w:rsid w:val="00C243B9"/>
    <w:rsid w:val="00C24524"/>
    <w:rsid w:val="00C2453B"/>
    <w:rsid w:val="00C24637"/>
    <w:rsid w:val="00C24731"/>
    <w:rsid w:val="00C24866"/>
    <w:rsid w:val="00C249FD"/>
    <w:rsid w:val="00C24AA7"/>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6FDE"/>
    <w:rsid w:val="00C270A7"/>
    <w:rsid w:val="00C270B7"/>
    <w:rsid w:val="00C273A8"/>
    <w:rsid w:val="00C2747D"/>
    <w:rsid w:val="00C274BA"/>
    <w:rsid w:val="00C274EC"/>
    <w:rsid w:val="00C2756C"/>
    <w:rsid w:val="00C275F9"/>
    <w:rsid w:val="00C27644"/>
    <w:rsid w:val="00C27750"/>
    <w:rsid w:val="00C27A31"/>
    <w:rsid w:val="00C27A55"/>
    <w:rsid w:val="00C27C53"/>
    <w:rsid w:val="00C27CF9"/>
    <w:rsid w:val="00C27D8B"/>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5"/>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0CB"/>
    <w:rsid w:val="00C331F3"/>
    <w:rsid w:val="00C33228"/>
    <w:rsid w:val="00C3322A"/>
    <w:rsid w:val="00C3356B"/>
    <w:rsid w:val="00C33599"/>
    <w:rsid w:val="00C33725"/>
    <w:rsid w:val="00C33864"/>
    <w:rsid w:val="00C338D9"/>
    <w:rsid w:val="00C3391C"/>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458"/>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37FD7"/>
    <w:rsid w:val="00C4007B"/>
    <w:rsid w:val="00C400DE"/>
    <w:rsid w:val="00C40254"/>
    <w:rsid w:val="00C4025C"/>
    <w:rsid w:val="00C402E8"/>
    <w:rsid w:val="00C4032D"/>
    <w:rsid w:val="00C4058E"/>
    <w:rsid w:val="00C406B8"/>
    <w:rsid w:val="00C407F0"/>
    <w:rsid w:val="00C409E5"/>
    <w:rsid w:val="00C40B18"/>
    <w:rsid w:val="00C40CF0"/>
    <w:rsid w:val="00C40D8E"/>
    <w:rsid w:val="00C40E48"/>
    <w:rsid w:val="00C4105E"/>
    <w:rsid w:val="00C4117C"/>
    <w:rsid w:val="00C414B4"/>
    <w:rsid w:val="00C4169B"/>
    <w:rsid w:val="00C4173B"/>
    <w:rsid w:val="00C41809"/>
    <w:rsid w:val="00C41E19"/>
    <w:rsid w:val="00C41E43"/>
    <w:rsid w:val="00C41F46"/>
    <w:rsid w:val="00C4200C"/>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65"/>
    <w:rsid w:val="00C4527F"/>
    <w:rsid w:val="00C45443"/>
    <w:rsid w:val="00C45460"/>
    <w:rsid w:val="00C45475"/>
    <w:rsid w:val="00C457E9"/>
    <w:rsid w:val="00C458BD"/>
    <w:rsid w:val="00C45972"/>
    <w:rsid w:val="00C459CE"/>
    <w:rsid w:val="00C45A4A"/>
    <w:rsid w:val="00C45BFB"/>
    <w:rsid w:val="00C45C15"/>
    <w:rsid w:val="00C45D5A"/>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7BE"/>
    <w:rsid w:val="00C46853"/>
    <w:rsid w:val="00C468E8"/>
    <w:rsid w:val="00C468EC"/>
    <w:rsid w:val="00C46DD6"/>
    <w:rsid w:val="00C46F64"/>
    <w:rsid w:val="00C46F90"/>
    <w:rsid w:val="00C46FD8"/>
    <w:rsid w:val="00C470E9"/>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48"/>
    <w:rsid w:val="00C50782"/>
    <w:rsid w:val="00C50983"/>
    <w:rsid w:val="00C50A5B"/>
    <w:rsid w:val="00C50B8B"/>
    <w:rsid w:val="00C50C00"/>
    <w:rsid w:val="00C50CB6"/>
    <w:rsid w:val="00C50D40"/>
    <w:rsid w:val="00C50D48"/>
    <w:rsid w:val="00C50D72"/>
    <w:rsid w:val="00C50DB0"/>
    <w:rsid w:val="00C50EB5"/>
    <w:rsid w:val="00C50F72"/>
    <w:rsid w:val="00C50F87"/>
    <w:rsid w:val="00C51030"/>
    <w:rsid w:val="00C51258"/>
    <w:rsid w:val="00C512D3"/>
    <w:rsid w:val="00C514BB"/>
    <w:rsid w:val="00C514DD"/>
    <w:rsid w:val="00C51947"/>
    <w:rsid w:val="00C519EB"/>
    <w:rsid w:val="00C51A01"/>
    <w:rsid w:val="00C51A2A"/>
    <w:rsid w:val="00C51BE0"/>
    <w:rsid w:val="00C51C30"/>
    <w:rsid w:val="00C51DAA"/>
    <w:rsid w:val="00C51DC2"/>
    <w:rsid w:val="00C51DDE"/>
    <w:rsid w:val="00C51E0B"/>
    <w:rsid w:val="00C521AD"/>
    <w:rsid w:val="00C522CF"/>
    <w:rsid w:val="00C5230E"/>
    <w:rsid w:val="00C523B2"/>
    <w:rsid w:val="00C52407"/>
    <w:rsid w:val="00C52576"/>
    <w:rsid w:val="00C526B8"/>
    <w:rsid w:val="00C529A7"/>
    <w:rsid w:val="00C52A15"/>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5F7"/>
    <w:rsid w:val="00C5367F"/>
    <w:rsid w:val="00C53B27"/>
    <w:rsid w:val="00C53C9E"/>
    <w:rsid w:val="00C53DDA"/>
    <w:rsid w:val="00C53E9F"/>
    <w:rsid w:val="00C53ED9"/>
    <w:rsid w:val="00C54172"/>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02"/>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57F52"/>
    <w:rsid w:val="00C6029D"/>
    <w:rsid w:val="00C602AA"/>
    <w:rsid w:val="00C60355"/>
    <w:rsid w:val="00C6035A"/>
    <w:rsid w:val="00C60368"/>
    <w:rsid w:val="00C604A3"/>
    <w:rsid w:val="00C6056C"/>
    <w:rsid w:val="00C6057F"/>
    <w:rsid w:val="00C60635"/>
    <w:rsid w:val="00C6064A"/>
    <w:rsid w:val="00C6069D"/>
    <w:rsid w:val="00C606AA"/>
    <w:rsid w:val="00C606D7"/>
    <w:rsid w:val="00C60863"/>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D96"/>
    <w:rsid w:val="00C61E65"/>
    <w:rsid w:val="00C62122"/>
    <w:rsid w:val="00C621B8"/>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C24"/>
    <w:rsid w:val="00C63E8D"/>
    <w:rsid w:val="00C641CF"/>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4D"/>
    <w:rsid w:val="00C65958"/>
    <w:rsid w:val="00C65D1C"/>
    <w:rsid w:val="00C65D7C"/>
    <w:rsid w:val="00C65D9B"/>
    <w:rsid w:val="00C65FB8"/>
    <w:rsid w:val="00C660A8"/>
    <w:rsid w:val="00C6635E"/>
    <w:rsid w:val="00C66498"/>
    <w:rsid w:val="00C664C9"/>
    <w:rsid w:val="00C665A5"/>
    <w:rsid w:val="00C66649"/>
    <w:rsid w:val="00C666B5"/>
    <w:rsid w:val="00C666C0"/>
    <w:rsid w:val="00C6675D"/>
    <w:rsid w:val="00C66AA1"/>
    <w:rsid w:val="00C66B1B"/>
    <w:rsid w:val="00C66D9D"/>
    <w:rsid w:val="00C66F95"/>
    <w:rsid w:val="00C671E1"/>
    <w:rsid w:val="00C672DC"/>
    <w:rsid w:val="00C67555"/>
    <w:rsid w:val="00C675B0"/>
    <w:rsid w:val="00C6769C"/>
    <w:rsid w:val="00C67713"/>
    <w:rsid w:val="00C677BE"/>
    <w:rsid w:val="00C677DE"/>
    <w:rsid w:val="00C67908"/>
    <w:rsid w:val="00C679AC"/>
    <w:rsid w:val="00C679D1"/>
    <w:rsid w:val="00C67AEE"/>
    <w:rsid w:val="00C67BEA"/>
    <w:rsid w:val="00C67D78"/>
    <w:rsid w:val="00C67E1D"/>
    <w:rsid w:val="00C67ED1"/>
    <w:rsid w:val="00C67F83"/>
    <w:rsid w:val="00C7045D"/>
    <w:rsid w:val="00C704B3"/>
    <w:rsid w:val="00C705A4"/>
    <w:rsid w:val="00C7063E"/>
    <w:rsid w:val="00C706EF"/>
    <w:rsid w:val="00C70860"/>
    <w:rsid w:val="00C708CE"/>
    <w:rsid w:val="00C70C4C"/>
    <w:rsid w:val="00C70D35"/>
    <w:rsid w:val="00C70F25"/>
    <w:rsid w:val="00C70F9F"/>
    <w:rsid w:val="00C7109B"/>
    <w:rsid w:val="00C711BF"/>
    <w:rsid w:val="00C711E8"/>
    <w:rsid w:val="00C71291"/>
    <w:rsid w:val="00C71699"/>
    <w:rsid w:val="00C7197E"/>
    <w:rsid w:val="00C719B8"/>
    <w:rsid w:val="00C71BB1"/>
    <w:rsid w:val="00C71D02"/>
    <w:rsid w:val="00C71F4D"/>
    <w:rsid w:val="00C72104"/>
    <w:rsid w:val="00C7219F"/>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8D"/>
    <w:rsid w:val="00C73298"/>
    <w:rsid w:val="00C73412"/>
    <w:rsid w:val="00C735C0"/>
    <w:rsid w:val="00C7360D"/>
    <w:rsid w:val="00C7367D"/>
    <w:rsid w:val="00C73958"/>
    <w:rsid w:val="00C739D6"/>
    <w:rsid w:val="00C73DC9"/>
    <w:rsid w:val="00C741B8"/>
    <w:rsid w:val="00C7423D"/>
    <w:rsid w:val="00C7429F"/>
    <w:rsid w:val="00C74425"/>
    <w:rsid w:val="00C74542"/>
    <w:rsid w:val="00C74609"/>
    <w:rsid w:val="00C74756"/>
    <w:rsid w:val="00C74987"/>
    <w:rsid w:val="00C749E3"/>
    <w:rsid w:val="00C74B35"/>
    <w:rsid w:val="00C74B38"/>
    <w:rsid w:val="00C74BB7"/>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33"/>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B75"/>
    <w:rsid w:val="00C77C56"/>
    <w:rsid w:val="00C77D9F"/>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4A2"/>
    <w:rsid w:val="00C82537"/>
    <w:rsid w:val="00C82604"/>
    <w:rsid w:val="00C826BC"/>
    <w:rsid w:val="00C82773"/>
    <w:rsid w:val="00C82905"/>
    <w:rsid w:val="00C8291D"/>
    <w:rsid w:val="00C82930"/>
    <w:rsid w:val="00C82B8F"/>
    <w:rsid w:val="00C82C08"/>
    <w:rsid w:val="00C82D76"/>
    <w:rsid w:val="00C82E22"/>
    <w:rsid w:val="00C82F94"/>
    <w:rsid w:val="00C83040"/>
    <w:rsid w:val="00C831CE"/>
    <w:rsid w:val="00C83386"/>
    <w:rsid w:val="00C83633"/>
    <w:rsid w:val="00C838C8"/>
    <w:rsid w:val="00C83998"/>
    <w:rsid w:val="00C839F9"/>
    <w:rsid w:val="00C83A58"/>
    <w:rsid w:val="00C83B57"/>
    <w:rsid w:val="00C83D7D"/>
    <w:rsid w:val="00C83DE5"/>
    <w:rsid w:val="00C844B6"/>
    <w:rsid w:val="00C84633"/>
    <w:rsid w:val="00C847A8"/>
    <w:rsid w:val="00C84A10"/>
    <w:rsid w:val="00C84A6E"/>
    <w:rsid w:val="00C84B11"/>
    <w:rsid w:val="00C84D6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1C6"/>
    <w:rsid w:val="00C87251"/>
    <w:rsid w:val="00C87347"/>
    <w:rsid w:val="00C87571"/>
    <w:rsid w:val="00C8766C"/>
    <w:rsid w:val="00C876C2"/>
    <w:rsid w:val="00C877A4"/>
    <w:rsid w:val="00C87ADE"/>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784"/>
    <w:rsid w:val="00C90890"/>
    <w:rsid w:val="00C90903"/>
    <w:rsid w:val="00C90979"/>
    <w:rsid w:val="00C909A9"/>
    <w:rsid w:val="00C90BA8"/>
    <w:rsid w:val="00C90CB6"/>
    <w:rsid w:val="00C90E33"/>
    <w:rsid w:val="00C90E3D"/>
    <w:rsid w:val="00C90E66"/>
    <w:rsid w:val="00C9103D"/>
    <w:rsid w:val="00C91079"/>
    <w:rsid w:val="00C91121"/>
    <w:rsid w:val="00C91243"/>
    <w:rsid w:val="00C91291"/>
    <w:rsid w:val="00C912F9"/>
    <w:rsid w:val="00C913ED"/>
    <w:rsid w:val="00C9140E"/>
    <w:rsid w:val="00C91784"/>
    <w:rsid w:val="00C9192C"/>
    <w:rsid w:val="00C91980"/>
    <w:rsid w:val="00C91A54"/>
    <w:rsid w:val="00C91B26"/>
    <w:rsid w:val="00C91CD5"/>
    <w:rsid w:val="00C91DF1"/>
    <w:rsid w:val="00C91E53"/>
    <w:rsid w:val="00C91FE9"/>
    <w:rsid w:val="00C92068"/>
    <w:rsid w:val="00C9218E"/>
    <w:rsid w:val="00C9224A"/>
    <w:rsid w:val="00C92327"/>
    <w:rsid w:val="00C9247F"/>
    <w:rsid w:val="00C92587"/>
    <w:rsid w:val="00C92703"/>
    <w:rsid w:val="00C9287A"/>
    <w:rsid w:val="00C92945"/>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BCE"/>
    <w:rsid w:val="00C93CD7"/>
    <w:rsid w:val="00C93E7E"/>
    <w:rsid w:val="00C93F4B"/>
    <w:rsid w:val="00C93FC0"/>
    <w:rsid w:val="00C93FFA"/>
    <w:rsid w:val="00C94041"/>
    <w:rsid w:val="00C94204"/>
    <w:rsid w:val="00C94341"/>
    <w:rsid w:val="00C94359"/>
    <w:rsid w:val="00C94476"/>
    <w:rsid w:val="00C944A0"/>
    <w:rsid w:val="00C94637"/>
    <w:rsid w:val="00C946B5"/>
    <w:rsid w:val="00C9471A"/>
    <w:rsid w:val="00C94862"/>
    <w:rsid w:val="00C949BA"/>
    <w:rsid w:val="00C94A2A"/>
    <w:rsid w:val="00C94B74"/>
    <w:rsid w:val="00C94C6C"/>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EC5"/>
    <w:rsid w:val="00C96F5B"/>
    <w:rsid w:val="00C970DC"/>
    <w:rsid w:val="00C9712D"/>
    <w:rsid w:val="00C971BE"/>
    <w:rsid w:val="00C971CB"/>
    <w:rsid w:val="00C97577"/>
    <w:rsid w:val="00C975A3"/>
    <w:rsid w:val="00C9764B"/>
    <w:rsid w:val="00C9774C"/>
    <w:rsid w:val="00C979C2"/>
    <w:rsid w:val="00C97B18"/>
    <w:rsid w:val="00C97B9F"/>
    <w:rsid w:val="00C97BC5"/>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1F7"/>
    <w:rsid w:val="00CA1390"/>
    <w:rsid w:val="00CA1469"/>
    <w:rsid w:val="00CA14EB"/>
    <w:rsid w:val="00CA14FF"/>
    <w:rsid w:val="00CA153B"/>
    <w:rsid w:val="00CA15F7"/>
    <w:rsid w:val="00CA15F8"/>
    <w:rsid w:val="00CA16C4"/>
    <w:rsid w:val="00CA16D8"/>
    <w:rsid w:val="00CA16E1"/>
    <w:rsid w:val="00CA16E7"/>
    <w:rsid w:val="00CA180E"/>
    <w:rsid w:val="00CA1943"/>
    <w:rsid w:val="00CA1978"/>
    <w:rsid w:val="00CA1979"/>
    <w:rsid w:val="00CA1A01"/>
    <w:rsid w:val="00CA1C43"/>
    <w:rsid w:val="00CA1D20"/>
    <w:rsid w:val="00CA1E56"/>
    <w:rsid w:val="00CA1F92"/>
    <w:rsid w:val="00CA213D"/>
    <w:rsid w:val="00CA21BE"/>
    <w:rsid w:val="00CA21CC"/>
    <w:rsid w:val="00CA2239"/>
    <w:rsid w:val="00CA2441"/>
    <w:rsid w:val="00CA24F5"/>
    <w:rsid w:val="00CA25BD"/>
    <w:rsid w:val="00CA26AF"/>
    <w:rsid w:val="00CA26E4"/>
    <w:rsid w:val="00CA27C6"/>
    <w:rsid w:val="00CA2A0A"/>
    <w:rsid w:val="00CA2A74"/>
    <w:rsid w:val="00CA2AAF"/>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A79"/>
    <w:rsid w:val="00CA3B85"/>
    <w:rsid w:val="00CA4024"/>
    <w:rsid w:val="00CA40F0"/>
    <w:rsid w:val="00CA431D"/>
    <w:rsid w:val="00CA446E"/>
    <w:rsid w:val="00CA459C"/>
    <w:rsid w:val="00CA46CC"/>
    <w:rsid w:val="00CA47A7"/>
    <w:rsid w:val="00CA4935"/>
    <w:rsid w:val="00CA49C9"/>
    <w:rsid w:val="00CA4A02"/>
    <w:rsid w:val="00CA4A5E"/>
    <w:rsid w:val="00CA4D4D"/>
    <w:rsid w:val="00CA4EFF"/>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3"/>
    <w:rsid w:val="00CA717E"/>
    <w:rsid w:val="00CA71E9"/>
    <w:rsid w:val="00CA7207"/>
    <w:rsid w:val="00CA7555"/>
    <w:rsid w:val="00CA7705"/>
    <w:rsid w:val="00CA779A"/>
    <w:rsid w:val="00CA7A9A"/>
    <w:rsid w:val="00CA7AED"/>
    <w:rsid w:val="00CA7C39"/>
    <w:rsid w:val="00CA7D0B"/>
    <w:rsid w:val="00CA7E30"/>
    <w:rsid w:val="00CA7E57"/>
    <w:rsid w:val="00CA7EB2"/>
    <w:rsid w:val="00CA7FC8"/>
    <w:rsid w:val="00CB001C"/>
    <w:rsid w:val="00CB0149"/>
    <w:rsid w:val="00CB016F"/>
    <w:rsid w:val="00CB025C"/>
    <w:rsid w:val="00CB0295"/>
    <w:rsid w:val="00CB0321"/>
    <w:rsid w:val="00CB0415"/>
    <w:rsid w:val="00CB0428"/>
    <w:rsid w:val="00CB06B6"/>
    <w:rsid w:val="00CB06CD"/>
    <w:rsid w:val="00CB06D1"/>
    <w:rsid w:val="00CB0765"/>
    <w:rsid w:val="00CB0775"/>
    <w:rsid w:val="00CB0861"/>
    <w:rsid w:val="00CB0990"/>
    <w:rsid w:val="00CB09FB"/>
    <w:rsid w:val="00CB0AD2"/>
    <w:rsid w:val="00CB0ADF"/>
    <w:rsid w:val="00CB0B1A"/>
    <w:rsid w:val="00CB0B97"/>
    <w:rsid w:val="00CB0C41"/>
    <w:rsid w:val="00CB0C75"/>
    <w:rsid w:val="00CB10B0"/>
    <w:rsid w:val="00CB10CE"/>
    <w:rsid w:val="00CB10D5"/>
    <w:rsid w:val="00CB1199"/>
    <w:rsid w:val="00CB125D"/>
    <w:rsid w:val="00CB14A4"/>
    <w:rsid w:val="00CB14E7"/>
    <w:rsid w:val="00CB15CB"/>
    <w:rsid w:val="00CB1622"/>
    <w:rsid w:val="00CB1660"/>
    <w:rsid w:val="00CB166C"/>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179"/>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CEB"/>
    <w:rsid w:val="00CB4F09"/>
    <w:rsid w:val="00CB506D"/>
    <w:rsid w:val="00CB50FE"/>
    <w:rsid w:val="00CB51F5"/>
    <w:rsid w:val="00CB5335"/>
    <w:rsid w:val="00CB533B"/>
    <w:rsid w:val="00CB5442"/>
    <w:rsid w:val="00CB5568"/>
    <w:rsid w:val="00CB557D"/>
    <w:rsid w:val="00CB5596"/>
    <w:rsid w:val="00CB5684"/>
    <w:rsid w:val="00CB56E8"/>
    <w:rsid w:val="00CB57B4"/>
    <w:rsid w:val="00CB59E5"/>
    <w:rsid w:val="00CB5AC6"/>
    <w:rsid w:val="00CB5C67"/>
    <w:rsid w:val="00CB664A"/>
    <w:rsid w:val="00CB66B8"/>
    <w:rsid w:val="00CB680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8F7"/>
    <w:rsid w:val="00CB7A9E"/>
    <w:rsid w:val="00CB7AEC"/>
    <w:rsid w:val="00CB7BBD"/>
    <w:rsid w:val="00CB7C92"/>
    <w:rsid w:val="00CB7D85"/>
    <w:rsid w:val="00CC0177"/>
    <w:rsid w:val="00CC018F"/>
    <w:rsid w:val="00CC028A"/>
    <w:rsid w:val="00CC02D6"/>
    <w:rsid w:val="00CC0563"/>
    <w:rsid w:val="00CC057D"/>
    <w:rsid w:val="00CC0721"/>
    <w:rsid w:val="00CC08E4"/>
    <w:rsid w:val="00CC095F"/>
    <w:rsid w:val="00CC0A55"/>
    <w:rsid w:val="00CC0B39"/>
    <w:rsid w:val="00CC0B8A"/>
    <w:rsid w:val="00CC0E55"/>
    <w:rsid w:val="00CC0E88"/>
    <w:rsid w:val="00CC0FE0"/>
    <w:rsid w:val="00CC1013"/>
    <w:rsid w:val="00CC104C"/>
    <w:rsid w:val="00CC1119"/>
    <w:rsid w:val="00CC11B4"/>
    <w:rsid w:val="00CC134B"/>
    <w:rsid w:val="00CC14D9"/>
    <w:rsid w:val="00CC1659"/>
    <w:rsid w:val="00CC1672"/>
    <w:rsid w:val="00CC16EC"/>
    <w:rsid w:val="00CC1724"/>
    <w:rsid w:val="00CC1786"/>
    <w:rsid w:val="00CC1B51"/>
    <w:rsid w:val="00CC1B96"/>
    <w:rsid w:val="00CC1B9A"/>
    <w:rsid w:val="00CC1BED"/>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05"/>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62"/>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5BB"/>
    <w:rsid w:val="00CC65FD"/>
    <w:rsid w:val="00CC6754"/>
    <w:rsid w:val="00CC67A1"/>
    <w:rsid w:val="00CC69FA"/>
    <w:rsid w:val="00CC6A2D"/>
    <w:rsid w:val="00CC6B38"/>
    <w:rsid w:val="00CC6CA1"/>
    <w:rsid w:val="00CC6E3E"/>
    <w:rsid w:val="00CC6EDF"/>
    <w:rsid w:val="00CC6F03"/>
    <w:rsid w:val="00CC6F52"/>
    <w:rsid w:val="00CC6FB3"/>
    <w:rsid w:val="00CC70F2"/>
    <w:rsid w:val="00CC71A8"/>
    <w:rsid w:val="00CC72B3"/>
    <w:rsid w:val="00CC74E8"/>
    <w:rsid w:val="00CC769E"/>
    <w:rsid w:val="00CC774C"/>
    <w:rsid w:val="00CC77D5"/>
    <w:rsid w:val="00CC7840"/>
    <w:rsid w:val="00CC7858"/>
    <w:rsid w:val="00CC785D"/>
    <w:rsid w:val="00CC7946"/>
    <w:rsid w:val="00CC7C03"/>
    <w:rsid w:val="00CC7E45"/>
    <w:rsid w:val="00CD0005"/>
    <w:rsid w:val="00CD015D"/>
    <w:rsid w:val="00CD01A3"/>
    <w:rsid w:val="00CD01DC"/>
    <w:rsid w:val="00CD021B"/>
    <w:rsid w:val="00CD0496"/>
    <w:rsid w:val="00CD0534"/>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D6E"/>
    <w:rsid w:val="00CD1E56"/>
    <w:rsid w:val="00CD1FC9"/>
    <w:rsid w:val="00CD2072"/>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D72"/>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D74"/>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98"/>
    <w:rsid w:val="00CD7ED8"/>
    <w:rsid w:val="00CE018A"/>
    <w:rsid w:val="00CE0327"/>
    <w:rsid w:val="00CE049F"/>
    <w:rsid w:val="00CE05D2"/>
    <w:rsid w:val="00CE0602"/>
    <w:rsid w:val="00CE0816"/>
    <w:rsid w:val="00CE0A86"/>
    <w:rsid w:val="00CE0AEC"/>
    <w:rsid w:val="00CE0CD5"/>
    <w:rsid w:val="00CE0D09"/>
    <w:rsid w:val="00CE0D2F"/>
    <w:rsid w:val="00CE0D48"/>
    <w:rsid w:val="00CE0EB9"/>
    <w:rsid w:val="00CE109F"/>
    <w:rsid w:val="00CE11EB"/>
    <w:rsid w:val="00CE11F1"/>
    <w:rsid w:val="00CE1373"/>
    <w:rsid w:val="00CE13AB"/>
    <w:rsid w:val="00CE143B"/>
    <w:rsid w:val="00CE145D"/>
    <w:rsid w:val="00CE1461"/>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2F9F"/>
    <w:rsid w:val="00CE2FAA"/>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12"/>
    <w:rsid w:val="00CE63C8"/>
    <w:rsid w:val="00CE640F"/>
    <w:rsid w:val="00CE64E0"/>
    <w:rsid w:val="00CE64F5"/>
    <w:rsid w:val="00CE6626"/>
    <w:rsid w:val="00CE66E5"/>
    <w:rsid w:val="00CE673B"/>
    <w:rsid w:val="00CE6861"/>
    <w:rsid w:val="00CE6957"/>
    <w:rsid w:val="00CE6A1B"/>
    <w:rsid w:val="00CE6AD4"/>
    <w:rsid w:val="00CE6C51"/>
    <w:rsid w:val="00CE6C87"/>
    <w:rsid w:val="00CE6D2E"/>
    <w:rsid w:val="00CE70C6"/>
    <w:rsid w:val="00CE70D5"/>
    <w:rsid w:val="00CE71AB"/>
    <w:rsid w:val="00CE728F"/>
    <w:rsid w:val="00CE7354"/>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63B"/>
    <w:rsid w:val="00CF06AD"/>
    <w:rsid w:val="00CF0924"/>
    <w:rsid w:val="00CF0A39"/>
    <w:rsid w:val="00CF0BD7"/>
    <w:rsid w:val="00CF0CA2"/>
    <w:rsid w:val="00CF0CCC"/>
    <w:rsid w:val="00CF0EE0"/>
    <w:rsid w:val="00CF0FEF"/>
    <w:rsid w:val="00CF0FF8"/>
    <w:rsid w:val="00CF113D"/>
    <w:rsid w:val="00CF1168"/>
    <w:rsid w:val="00CF11D9"/>
    <w:rsid w:val="00CF125A"/>
    <w:rsid w:val="00CF12F8"/>
    <w:rsid w:val="00CF1308"/>
    <w:rsid w:val="00CF1388"/>
    <w:rsid w:val="00CF146F"/>
    <w:rsid w:val="00CF165A"/>
    <w:rsid w:val="00CF1773"/>
    <w:rsid w:val="00CF178C"/>
    <w:rsid w:val="00CF18CD"/>
    <w:rsid w:val="00CF1937"/>
    <w:rsid w:val="00CF19A6"/>
    <w:rsid w:val="00CF1AAD"/>
    <w:rsid w:val="00CF1AFC"/>
    <w:rsid w:val="00CF1BBF"/>
    <w:rsid w:val="00CF1BC2"/>
    <w:rsid w:val="00CF1D9C"/>
    <w:rsid w:val="00CF1ECB"/>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511"/>
    <w:rsid w:val="00CF5572"/>
    <w:rsid w:val="00CF5615"/>
    <w:rsid w:val="00CF56D8"/>
    <w:rsid w:val="00CF5723"/>
    <w:rsid w:val="00CF5738"/>
    <w:rsid w:val="00CF576C"/>
    <w:rsid w:val="00CF5907"/>
    <w:rsid w:val="00CF5A34"/>
    <w:rsid w:val="00CF5A80"/>
    <w:rsid w:val="00CF5B8D"/>
    <w:rsid w:val="00CF5E71"/>
    <w:rsid w:val="00CF5FA6"/>
    <w:rsid w:val="00CF6045"/>
    <w:rsid w:val="00CF61B2"/>
    <w:rsid w:val="00CF64F5"/>
    <w:rsid w:val="00CF6572"/>
    <w:rsid w:val="00CF65B4"/>
    <w:rsid w:val="00CF668C"/>
    <w:rsid w:val="00CF6DF9"/>
    <w:rsid w:val="00CF6E1A"/>
    <w:rsid w:val="00CF6E69"/>
    <w:rsid w:val="00CF6EF9"/>
    <w:rsid w:val="00CF6EFF"/>
    <w:rsid w:val="00CF7072"/>
    <w:rsid w:val="00CF708C"/>
    <w:rsid w:val="00CF719E"/>
    <w:rsid w:val="00CF738F"/>
    <w:rsid w:val="00CF73A5"/>
    <w:rsid w:val="00CF75D3"/>
    <w:rsid w:val="00CF77CB"/>
    <w:rsid w:val="00CF7961"/>
    <w:rsid w:val="00CF7A4F"/>
    <w:rsid w:val="00CF7B50"/>
    <w:rsid w:val="00CF7C1C"/>
    <w:rsid w:val="00CF7EC8"/>
    <w:rsid w:val="00D00143"/>
    <w:rsid w:val="00D00364"/>
    <w:rsid w:val="00D003E9"/>
    <w:rsid w:val="00D004C0"/>
    <w:rsid w:val="00D004DC"/>
    <w:rsid w:val="00D00598"/>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ECF"/>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5FFE"/>
    <w:rsid w:val="00D0600E"/>
    <w:rsid w:val="00D060C7"/>
    <w:rsid w:val="00D062BA"/>
    <w:rsid w:val="00D0639C"/>
    <w:rsid w:val="00D063FD"/>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87"/>
    <w:rsid w:val="00D10A89"/>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167"/>
    <w:rsid w:val="00D1433B"/>
    <w:rsid w:val="00D14351"/>
    <w:rsid w:val="00D143B8"/>
    <w:rsid w:val="00D143CA"/>
    <w:rsid w:val="00D143FF"/>
    <w:rsid w:val="00D144DD"/>
    <w:rsid w:val="00D14684"/>
    <w:rsid w:val="00D146C3"/>
    <w:rsid w:val="00D147D1"/>
    <w:rsid w:val="00D147E4"/>
    <w:rsid w:val="00D14808"/>
    <w:rsid w:val="00D14B6B"/>
    <w:rsid w:val="00D14D6D"/>
    <w:rsid w:val="00D14DE1"/>
    <w:rsid w:val="00D151A5"/>
    <w:rsid w:val="00D15335"/>
    <w:rsid w:val="00D15398"/>
    <w:rsid w:val="00D15517"/>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43F"/>
    <w:rsid w:val="00D17440"/>
    <w:rsid w:val="00D17469"/>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476"/>
    <w:rsid w:val="00D205BB"/>
    <w:rsid w:val="00D20677"/>
    <w:rsid w:val="00D206A5"/>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2F1"/>
    <w:rsid w:val="00D213F8"/>
    <w:rsid w:val="00D2148C"/>
    <w:rsid w:val="00D21595"/>
    <w:rsid w:val="00D216A2"/>
    <w:rsid w:val="00D21879"/>
    <w:rsid w:val="00D219E7"/>
    <w:rsid w:val="00D21AA6"/>
    <w:rsid w:val="00D21DA8"/>
    <w:rsid w:val="00D21E29"/>
    <w:rsid w:val="00D2220C"/>
    <w:rsid w:val="00D22389"/>
    <w:rsid w:val="00D223DE"/>
    <w:rsid w:val="00D223EB"/>
    <w:rsid w:val="00D22585"/>
    <w:rsid w:val="00D22598"/>
    <w:rsid w:val="00D228D3"/>
    <w:rsid w:val="00D22B4B"/>
    <w:rsid w:val="00D22B8F"/>
    <w:rsid w:val="00D22D56"/>
    <w:rsid w:val="00D22F3F"/>
    <w:rsid w:val="00D2314A"/>
    <w:rsid w:val="00D2340C"/>
    <w:rsid w:val="00D2386F"/>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47"/>
    <w:rsid w:val="00D2476A"/>
    <w:rsid w:val="00D2486D"/>
    <w:rsid w:val="00D2490C"/>
    <w:rsid w:val="00D24D18"/>
    <w:rsid w:val="00D24E3B"/>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6A"/>
    <w:rsid w:val="00D26CDA"/>
    <w:rsid w:val="00D26E13"/>
    <w:rsid w:val="00D27012"/>
    <w:rsid w:val="00D270F6"/>
    <w:rsid w:val="00D27147"/>
    <w:rsid w:val="00D2729E"/>
    <w:rsid w:val="00D273C4"/>
    <w:rsid w:val="00D277D1"/>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37"/>
    <w:rsid w:val="00D31F74"/>
    <w:rsid w:val="00D31F9B"/>
    <w:rsid w:val="00D3202E"/>
    <w:rsid w:val="00D3204D"/>
    <w:rsid w:val="00D320F8"/>
    <w:rsid w:val="00D321CE"/>
    <w:rsid w:val="00D321D7"/>
    <w:rsid w:val="00D32239"/>
    <w:rsid w:val="00D32307"/>
    <w:rsid w:val="00D323A2"/>
    <w:rsid w:val="00D3248D"/>
    <w:rsid w:val="00D328DA"/>
    <w:rsid w:val="00D329A8"/>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B44"/>
    <w:rsid w:val="00D33C95"/>
    <w:rsid w:val="00D33E97"/>
    <w:rsid w:val="00D33F12"/>
    <w:rsid w:val="00D33F90"/>
    <w:rsid w:val="00D33FDB"/>
    <w:rsid w:val="00D33FF0"/>
    <w:rsid w:val="00D33FF1"/>
    <w:rsid w:val="00D340E5"/>
    <w:rsid w:val="00D341BC"/>
    <w:rsid w:val="00D341D8"/>
    <w:rsid w:val="00D34200"/>
    <w:rsid w:val="00D34203"/>
    <w:rsid w:val="00D342A0"/>
    <w:rsid w:val="00D342A8"/>
    <w:rsid w:val="00D34494"/>
    <w:rsid w:val="00D345A8"/>
    <w:rsid w:val="00D345E7"/>
    <w:rsid w:val="00D346E1"/>
    <w:rsid w:val="00D349AC"/>
    <w:rsid w:val="00D34A81"/>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5FCF"/>
    <w:rsid w:val="00D361FF"/>
    <w:rsid w:val="00D36299"/>
    <w:rsid w:val="00D3631F"/>
    <w:rsid w:val="00D3634C"/>
    <w:rsid w:val="00D3646E"/>
    <w:rsid w:val="00D36481"/>
    <w:rsid w:val="00D364D5"/>
    <w:rsid w:val="00D36672"/>
    <w:rsid w:val="00D36696"/>
    <w:rsid w:val="00D36720"/>
    <w:rsid w:val="00D367CD"/>
    <w:rsid w:val="00D367F8"/>
    <w:rsid w:val="00D36854"/>
    <w:rsid w:val="00D36966"/>
    <w:rsid w:val="00D36C6E"/>
    <w:rsid w:val="00D36D60"/>
    <w:rsid w:val="00D36F08"/>
    <w:rsid w:val="00D36F31"/>
    <w:rsid w:val="00D373EC"/>
    <w:rsid w:val="00D374DB"/>
    <w:rsid w:val="00D37615"/>
    <w:rsid w:val="00D3780D"/>
    <w:rsid w:val="00D37846"/>
    <w:rsid w:val="00D37879"/>
    <w:rsid w:val="00D379C8"/>
    <w:rsid w:val="00D37BD1"/>
    <w:rsid w:val="00D37DDE"/>
    <w:rsid w:val="00D37E97"/>
    <w:rsid w:val="00D4001C"/>
    <w:rsid w:val="00D4016E"/>
    <w:rsid w:val="00D401FA"/>
    <w:rsid w:val="00D40301"/>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7E1"/>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B33"/>
    <w:rsid w:val="00D43C0C"/>
    <w:rsid w:val="00D43FAB"/>
    <w:rsid w:val="00D441C6"/>
    <w:rsid w:val="00D4429F"/>
    <w:rsid w:val="00D443D8"/>
    <w:rsid w:val="00D44459"/>
    <w:rsid w:val="00D44500"/>
    <w:rsid w:val="00D445AB"/>
    <w:rsid w:val="00D44625"/>
    <w:rsid w:val="00D448ED"/>
    <w:rsid w:val="00D44994"/>
    <w:rsid w:val="00D44ADC"/>
    <w:rsid w:val="00D44AF5"/>
    <w:rsid w:val="00D44B2C"/>
    <w:rsid w:val="00D44C0A"/>
    <w:rsid w:val="00D44EB8"/>
    <w:rsid w:val="00D44EEA"/>
    <w:rsid w:val="00D44FDC"/>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6BE"/>
    <w:rsid w:val="00D46734"/>
    <w:rsid w:val="00D46850"/>
    <w:rsid w:val="00D46A00"/>
    <w:rsid w:val="00D46A5C"/>
    <w:rsid w:val="00D46ABE"/>
    <w:rsid w:val="00D46C01"/>
    <w:rsid w:val="00D46DC1"/>
    <w:rsid w:val="00D46E2B"/>
    <w:rsid w:val="00D46E53"/>
    <w:rsid w:val="00D47020"/>
    <w:rsid w:val="00D47044"/>
    <w:rsid w:val="00D470F4"/>
    <w:rsid w:val="00D47118"/>
    <w:rsid w:val="00D471CB"/>
    <w:rsid w:val="00D472A4"/>
    <w:rsid w:val="00D4733A"/>
    <w:rsid w:val="00D4738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0EF"/>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D96"/>
    <w:rsid w:val="00D51F40"/>
    <w:rsid w:val="00D51FBE"/>
    <w:rsid w:val="00D51FDA"/>
    <w:rsid w:val="00D523A1"/>
    <w:rsid w:val="00D52546"/>
    <w:rsid w:val="00D5265C"/>
    <w:rsid w:val="00D52772"/>
    <w:rsid w:val="00D52843"/>
    <w:rsid w:val="00D528E0"/>
    <w:rsid w:val="00D52912"/>
    <w:rsid w:val="00D529CA"/>
    <w:rsid w:val="00D52AEB"/>
    <w:rsid w:val="00D52BA9"/>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68"/>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D75"/>
    <w:rsid w:val="00D55E50"/>
    <w:rsid w:val="00D55EF0"/>
    <w:rsid w:val="00D56171"/>
    <w:rsid w:val="00D5623D"/>
    <w:rsid w:val="00D563E0"/>
    <w:rsid w:val="00D5677F"/>
    <w:rsid w:val="00D56A29"/>
    <w:rsid w:val="00D56C04"/>
    <w:rsid w:val="00D56DBA"/>
    <w:rsid w:val="00D56F24"/>
    <w:rsid w:val="00D57043"/>
    <w:rsid w:val="00D5706C"/>
    <w:rsid w:val="00D57110"/>
    <w:rsid w:val="00D57143"/>
    <w:rsid w:val="00D57161"/>
    <w:rsid w:val="00D571B4"/>
    <w:rsid w:val="00D5729A"/>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C3"/>
    <w:rsid w:val="00D606FC"/>
    <w:rsid w:val="00D6070E"/>
    <w:rsid w:val="00D6084C"/>
    <w:rsid w:val="00D60C27"/>
    <w:rsid w:val="00D60DB0"/>
    <w:rsid w:val="00D60DD7"/>
    <w:rsid w:val="00D60E20"/>
    <w:rsid w:val="00D60EB4"/>
    <w:rsid w:val="00D611E4"/>
    <w:rsid w:val="00D612CF"/>
    <w:rsid w:val="00D61361"/>
    <w:rsid w:val="00D61574"/>
    <w:rsid w:val="00D6162D"/>
    <w:rsid w:val="00D6183F"/>
    <w:rsid w:val="00D61BE5"/>
    <w:rsid w:val="00D61BE6"/>
    <w:rsid w:val="00D61C0C"/>
    <w:rsid w:val="00D61D21"/>
    <w:rsid w:val="00D62001"/>
    <w:rsid w:val="00D62211"/>
    <w:rsid w:val="00D627CD"/>
    <w:rsid w:val="00D62CDB"/>
    <w:rsid w:val="00D6307B"/>
    <w:rsid w:val="00D63244"/>
    <w:rsid w:val="00D63292"/>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27B"/>
    <w:rsid w:val="00D6438A"/>
    <w:rsid w:val="00D64417"/>
    <w:rsid w:val="00D6458E"/>
    <w:rsid w:val="00D646DC"/>
    <w:rsid w:val="00D64711"/>
    <w:rsid w:val="00D64A07"/>
    <w:rsid w:val="00D64C6C"/>
    <w:rsid w:val="00D64D4A"/>
    <w:rsid w:val="00D64E28"/>
    <w:rsid w:val="00D64E46"/>
    <w:rsid w:val="00D65004"/>
    <w:rsid w:val="00D6510A"/>
    <w:rsid w:val="00D65248"/>
    <w:rsid w:val="00D65334"/>
    <w:rsid w:val="00D65345"/>
    <w:rsid w:val="00D65410"/>
    <w:rsid w:val="00D65501"/>
    <w:rsid w:val="00D65531"/>
    <w:rsid w:val="00D6591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47"/>
    <w:rsid w:val="00D6678A"/>
    <w:rsid w:val="00D6678F"/>
    <w:rsid w:val="00D667E1"/>
    <w:rsid w:val="00D669A7"/>
    <w:rsid w:val="00D66B6C"/>
    <w:rsid w:val="00D66CE8"/>
    <w:rsid w:val="00D66DB6"/>
    <w:rsid w:val="00D66E39"/>
    <w:rsid w:val="00D66EF4"/>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3D"/>
    <w:rsid w:val="00D7010E"/>
    <w:rsid w:val="00D70202"/>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0B6"/>
    <w:rsid w:val="00D710F2"/>
    <w:rsid w:val="00D711D0"/>
    <w:rsid w:val="00D712E1"/>
    <w:rsid w:val="00D7148F"/>
    <w:rsid w:val="00D715D3"/>
    <w:rsid w:val="00D715D7"/>
    <w:rsid w:val="00D715F6"/>
    <w:rsid w:val="00D716D8"/>
    <w:rsid w:val="00D716F4"/>
    <w:rsid w:val="00D71786"/>
    <w:rsid w:val="00D71847"/>
    <w:rsid w:val="00D71859"/>
    <w:rsid w:val="00D718ED"/>
    <w:rsid w:val="00D718F8"/>
    <w:rsid w:val="00D7198D"/>
    <w:rsid w:val="00D71A32"/>
    <w:rsid w:val="00D71A6C"/>
    <w:rsid w:val="00D71CB1"/>
    <w:rsid w:val="00D71CEB"/>
    <w:rsid w:val="00D71D1E"/>
    <w:rsid w:val="00D71DF4"/>
    <w:rsid w:val="00D71E2E"/>
    <w:rsid w:val="00D71E73"/>
    <w:rsid w:val="00D7201A"/>
    <w:rsid w:val="00D7217D"/>
    <w:rsid w:val="00D72618"/>
    <w:rsid w:val="00D72621"/>
    <w:rsid w:val="00D726FC"/>
    <w:rsid w:val="00D72700"/>
    <w:rsid w:val="00D7275E"/>
    <w:rsid w:val="00D72863"/>
    <w:rsid w:val="00D728A8"/>
    <w:rsid w:val="00D72A08"/>
    <w:rsid w:val="00D72AA6"/>
    <w:rsid w:val="00D72B17"/>
    <w:rsid w:val="00D72C19"/>
    <w:rsid w:val="00D72D23"/>
    <w:rsid w:val="00D72F1B"/>
    <w:rsid w:val="00D73282"/>
    <w:rsid w:val="00D7328B"/>
    <w:rsid w:val="00D73297"/>
    <w:rsid w:val="00D7353A"/>
    <w:rsid w:val="00D7354F"/>
    <w:rsid w:val="00D73682"/>
    <w:rsid w:val="00D7374F"/>
    <w:rsid w:val="00D73762"/>
    <w:rsid w:val="00D73824"/>
    <w:rsid w:val="00D7388F"/>
    <w:rsid w:val="00D738AB"/>
    <w:rsid w:val="00D738EC"/>
    <w:rsid w:val="00D73C62"/>
    <w:rsid w:val="00D73C7C"/>
    <w:rsid w:val="00D73D1D"/>
    <w:rsid w:val="00D73EA6"/>
    <w:rsid w:val="00D7423C"/>
    <w:rsid w:val="00D743B6"/>
    <w:rsid w:val="00D7449E"/>
    <w:rsid w:val="00D7478E"/>
    <w:rsid w:val="00D7482D"/>
    <w:rsid w:val="00D7491A"/>
    <w:rsid w:val="00D74925"/>
    <w:rsid w:val="00D74AC5"/>
    <w:rsid w:val="00D74B78"/>
    <w:rsid w:val="00D74BD6"/>
    <w:rsid w:val="00D74E63"/>
    <w:rsid w:val="00D74E75"/>
    <w:rsid w:val="00D750D9"/>
    <w:rsid w:val="00D751C1"/>
    <w:rsid w:val="00D751E7"/>
    <w:rsid w:val="00D7521C"/>
    <w:rsid w:val="00D75239"/>
    <w:rsid w:val="00D752D0"/>
    <w:rsid w:val="00D754F9"/>
    <w:rsid w:val="00D75599"/>
    <w:rsid w:val="00D75740"/>
    <w:rsid w:val="00D7574F"/>
    <w:rsid w:val="00D7580B"/>
    <w:rsid w:val="00D75815"/>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3F6"/>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FC"/>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205"/>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586"/>
    <w:rsid w:val="00D82741"/>
    <w:rsid w:val="00D82754"/>
    <w:rsid w:val="00D828EF"/>
    <w:rsid w:val="00D82C83"/>
    <w:rsid w:val="00D82FA4"/>
    <w:rsid w:val="00D8309A"/>
    <w:rsid w:val="00D8312B"/>
    <w:rsid w:val="00D8316B"/>
    <w:rsid w:val="00D83230"/>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BCC"/>
    <w:rsid w:val="00D84C75"/>
    <w:rsid w:val="00D84D68"/>
    <w:rsid w:val="00D84DE3"/>
    <w:rsid w:val="00D84E21"/>
    <w:rsid w:val="00D84E74"/>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D2"/>
    <w:rsid w:val="00D85CE2"/>
    <w:rsid w:val="00D85D6A"/>
    <w:rsid w:val="00D85E7A"/>
    <w:rsid w:val="00D85FA8"/>
    <w:rsid w:val="00D85FCE"/>
    <w:rsid w:val="00D860C2"/>
    <w:rsid w:val="00D86294"/>
    <w:rsid w:val="00D86551"/>
    <w:rsid w:val="00D86574"/>
    <w:rsid w:val="00D86768"/>
    <w:rsid w:val="00D86848"/>
    <w:rsid w:val="00D86876"/>
    <w:rsid w:val="00D868B9"/>
    <w:rsid w:val="00D86938"/>
    <w:rsid w:val="00D86AD6"/>
    <w:rsid w:val="00D86BA9"/>
    <w:rsid w:val="00D86C5E"/>
    <w:rsid w:val="00D86F1F"/>
    <w:rsid w:val="00D86F4A"/>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2DE"/>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35"/>
    <w:rsid w:val="00D91D67"/>
    <w:rsid w:val="00D91DE3"/>
    <w:rsid w:val="00D91EBE"/>
    <w:rsid w:val="00D91EE6"/>
    <w:rsid w:val="00D91F8F"/>
    <w:rsid w:val="00D92025"/>
    <w:rsid w:val="00D922FD"/>
    <w:rsid w:val="00D92686"/>
    <w:rsid w:val="00D9278C"/>
    <w:rsid w:val="00D92816"/>
    <w:rsid w:val="00D928E9"/>
    <w:rsid w:val="00D92CE3"/>
    <w:rsid w:val="00D931F2"/>
    <w:rsid w:val="00D932C3"/>
    <w:rsid w:val="00D93376"/>
    <w:rsid w:val="00D93380"/>
    <w:rsid w:val="00D933E6"/>
    <w:rsid w:val="00D934AB"/>
    <w:rsid w:val="00D935BC"/>
    <w:rsid w:val="00D93609"/>
    <w:rsid w:val="00D93662"/>
    <w:rsid w:val="00D93691"/>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4FF0"/>
    <w:rsid w:val="00D95133"/>
    <w:rsid w:val="00D9556C"/>
    <w:rsid w:val="00D95893"/>
    <w:rsid w:val="00D958EA"/>
    <w:rsid w:val="00D95A5E"/>
    <w:rsid w:val="00D95DBF"/>
    <w:rsid w:val="00D95E0D"/>
    <w:rsid w:val="00D95E20"/>
    <w:rsid w:val="00D95ED6"/>
    <w:rsid w:val="00D95F5D"/>
    <w:rsid w:val="00D95F9F"/>
    <w:rsid w:val="00D95FE4"/>
    <w:rsid w:val="00D96149"/>
    <w:rsid w:val="00D9626E"/>
    <w:rsid w:val="00D9669A"/>
    <w:rsid w:val="00D966B5"/>
    <w:rsid w:val="00D96946"/>
    <w:rsid w:val="00D96A39"/>
    <w:rsid w:val="00D96D9D"/>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CEF"/>
    <w:rsid w:val="00DA0DC8"/>
    <w:rsid w:val="00DA0E95"/>
    <w:rsid w:val="00DA1119"/>
    <w:rsid w:val="00DA1194"/>
    <w:rsid w:val="00DA13EB"/>
    <w:rsid w:val="00DA1555"/>
    <w:rsid w:val="00DA15D9"/>
    <w:rsid w:val="00DA1666"/>
    <w:rsid w:val="00DA1677"/>
    <w:rsid w:val="00DA16CC"/>
    <w:rsid w:val="00DA174D"/>
    <w:rsid w:val="00DA17EC"/>
    <w:rsid w:val="00DA17F4"/>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C5E"/>
    <w:rsid w:val="00DA3D41"/>
    <w:rsid w:val="00DA3DFB"/>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BA8"/>
    <w:rsid w:val="00DA6C1A"/>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453"/>
    <w:rsid w:val="00DB057E"/>
    <w:rsid w:val="00DB05F4"/>
    <w:rsid w:val="00DB05F8"/>
    <w:rsid w:val="00DB064C"/>
    <w:rsid w:val="00DB0709"/>
    <w:rsid w:val="00DB0749"/>
    <w:rsid w:val="00DB0848"/>
    <w:rsid w:val="00DB08A7"/>
    <w:rsid w:val="00DB096A"/>
    <w:rsid w:val="00DB0B19"/>
    <w:rsid w:val="00DB0C4B"/>
    <w:rsid w:val="00DB0C4E"/>
    <w:rsid w:val="00DB0C50"/>
    <w:rsid w:val="00DB0D0C"/>
    <w:rsid w:val="00DB0F57"/>
    <w:rsid w:val="00DB0F9E"/>
    <w:rsid w:val="00DB0FC9"/>
    <w:rsid w:val="00DB10CD"/>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35"/>
    <w:rsid w:val="00DB256E"/>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13D"/>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AC"/>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29"/>
    <w:rsid w:val="00DC0CCE"/>
    <w:rsid w:val="00DC0D04"/>
    <w:rsid w:val="00DC0E64"/>
    <w:rsid w:val="00DC0E81"/>
    <w:rsid w:val="00DC1293"/>
    <w:rsid w:val="00DC1346"/>
    <w:rsid w:val="00DC13A8"/>
    <w:rsid w:val="00DC13DC"/>
    <w:rsid w:val="00DC13E8"/>
    <w:rsid w:val="00DC1429"/>
    <w:rsid w:val="00DC1542"/>
    <w:rsid w:val="00DC165E"/>
    <w:rsid w:val="00DC1921"/>
    <w:rsid w:val="00DC1982"/>
    <w:rsid w:val="00DC198F"/>
    <w:rsid w:val="00DC199F"/>
    <w:rsid w:val="00DC1A60"/>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060"/>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92F"/>
    <w:rsid w:val="00DC4A30"/>
    <w:rsid w:val="00DC4B42"/>
    <w:rsid w:val="00DC4C5B"/>
    <w:rsid w:val="00DC4C82"/>
    <w:rsid w:val="00DC4D1A"/>
    <w:rsid w:val="00DC4D36"/>
    <w:rsid w:val="00DC4E7D"/>
    <w:rsid w:val="00DC4E96"/>
    <w:rsid w:val="00DC4F73"/>
    <w:rsid w:val="00DC5000"/>
    <w:rsid w:val="00DC508F"/>
    <w:rsid w:val="00DC51BD"/>
    <w:rsid w:val="00DC5394"/>
    <w:rsid w:val="00DC5492"/>
    <w:rsid w:val="00DC560E"/>
    <w:rsid w:val="00DC576E"/>
    <w:rsid w:val="00DC5853"/>
    <w:rsid w:val="00DC599D"/>
    <w:rsid w:val="00DC59F3"/>
    <w:rsid w:val="00DC5E5A"/>
    <w:rsid w:val="00DC5E8A"/>
    <w:rsid w:val="00DC6098"/>
    <w:rsid w:val="00DC64E6"/>
    <w:rsid w:val="00DC654D"/>
    <w:rsid w:val="00DC6610"/>
    <w:rsid w:val="00DC6B7E"/>
    <w:rsid w:val="00DC6BB0"/>
    <w:rsid w:val="00DC6D0C"/>
    <w:rsid w:val="00DC6D47"/>
    <w:rsid w:val="00DC6DBC"/>
    <w:rsid w:val="00DC6EAC"/>
    <w:rsid w:val="00DC6EDF"/>
    <w:rsid w:val="00DC6EFB"/>
    <w:rsid w:val="00DC70AC"/>
    <w:rsid w:val="00DC70F6"/>
    <w:rsid w:val="00DC7138"/>
    <w:rsid w:val="00DC72A2"/>
    <w:rsid w:val="00DC72A3"/>
    <w:rsid w:val="00DC7318"/>
    <w:rsid w:val="00DC7436"/>
    <w:rsid w:val="00DC7497"/>
    <w:rsid w:val="00DC76BD"/>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0C"/>
    <w:rsid w:val="00DD0458"/>
    <w:rsid w:val="00DD046A"/>
    <w:rsid w:val="00DD04ED"/>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1E8"/>
    <w:rsid w:val="00DD1355"/>
    <w:rsid w:val="00DD156A"/>
    <w:rsid w:val="00DD1863"/>
    <w:rsid w:val="00DD1979"/>
    <w:rsid w:val="00DD19F8"/>
    <w:rsid w:val="00DD1AF4"/>
    <w:rsid w:val="00DD1B00"/>
    <w:rsid w:val="00DD1C61"/>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7B6"/>
    <w:rsid w:val="00DD3922"/>
    <w:rsid w:val="00DD3A94"/>
    <w:rsid w:val="00DD3ADB"/>
    <w:rsid w:val="00DD3BC5"/>
    <w:rsid w:val="00DD3FBB"/>
    <w:rsid w:val="00DD45A5"/>
    <w:rsid w:val="00DD4600"/>
    <w:rsid w:val="00DD46AC"/>
    <w:rsid w:val="00DD4739"/>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2"/>
    <w:rsid w:val="00DD6C4A"/>
    <w:rsid w:val="00DD6C7A"/>
    <w:rsid w:val="00DD70E6"/>
    <w:rsid w:val="00DD7349"/>
    <w:rsid w:val="00DD7665"/>
    <w:rsid w:val="00DD7823"/>
    <w:rsid w:val="00DD7846"/>
    <w:rsid w:val="00DD7C3C"/>
    <w:rsid w:val="00DD7EB8"/>
    <w:rsid w:val="00DD7F49"/>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0F0B"/>
    <w:rsid w:val="00DE0F7F"/>
    <w:rsid w:val="00DE1069"/>
    <w:rsid w:val="00DE10E2"/>
    <w:rsid w:val="00DE1114"/>
    <w:rsid w:val="00DE11A6"/>
    <w:rsid w:val="00DE128E"/>
    <w:rsid w:val="00DE1297"/>
    <w:rsid w:val="00DE13E1"/>
    <w:rsid w:val="00DE14AA"/>
    <w:rsid w:val="00DE16E1"/>
    <w:rsid w:val="00DE16F8"/>
    <w:rsid w:val="00DE18CD"/>
    <w:rsid w:val="00DE199C"/>
    <w:rsid w:val="00DE1A42"/>
    <w:rsid w:val="00DE1E1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9"/>
    <w:rsid w:val="00DE33CB"/>
    <w:rsid w:val="00DE33F6"/>
    <w:rsid w:val="00DE3476"/>
    <w:rsid w:val="00DE3583"/>
    <w:rsid w:val="00DE35FD"/>
    <w:rsid w:val="00DE3654"/>
    <w:rsid w:val="00DE365E"/>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3"/>
    <w:rsid w:val="00DE50CA"/>
    <w:rsid w:val="00DE50DA"/>
    <w:rsid w:val="00DE5198"/>
    <w:rsid w:val="00DE51D0"/>
    <w:rsid w:val="00DE52A6"/>
    <w:rsid w:val="00DE5396"/>
    <w:rsid w:val="00DE53D4"/>
    <w:rsid w:val="00DE5479"/>
    <w:rsid w:val="00DE5630"/>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DD"/>
    <w:rsid w:val="00DF07D1"/>
    <w:rsid w:val="00DF0C16"/>
    <w:rsid w:val="00DF0DC2"/>
    <w:rsid w:val="00DF0DDE"/>
    <w:rsid w:val="00DF120D"/>
    <w:rsid w:val="00DF1307"/>
    <w:rsid w:val="00DF14BF"/>
    <w:rsid w:val="00DF16D6"/>
    <w:rsid w:val="00DF16EF"/>
    <w:rsid w:val="00DF184E"/>
    <w:rsid w:val="00DF18D9"/>
    <w:rsid w:val="00DF19A0"/>
    <w:rsid w:val="00DF1F3F"/>
    <w:rsid w:val="00DF2108"/>
    <w:rsid w:val="00DF2299"/>
    <w:rsid w:val="00DF2309"/>
    <w:rsid w:val="00DF237E"/>
    <w:rsid w:val="00DF2391"/>
    <w:rsid w:val="00DF24F3"/>
    <w:rsid w:val="00DF26F2"/>
    <w:rsid w:val="00DF2849"/>
    <w:rsid w:val="00DF2864"/>
    <w:rsid w:val="00DF2B18"/>
    <w:rsid w:val="00DF2C16"/>
    <w:rsid w:val="00DF2DC2"/>
    <w:rsid w:val="00DF30C3"/>
    <w:rsid w:val="00DF3143"/>
    <w:rsid w:val="00DF3180"/>
    <w:rsid w:val="00DF334E"/>
    <w:rsid w:val="00DF3383"/>
    <w:rsid w:val="00DF3462"/>
    <w:rsid w:val="00DF3637"/>
    <w:rsid w:val="00DF37B5"/>
    <w:rsid w:val="00DF3919"/>
    <w:rsid w:val="00DF3AC0"/>
    <w:rsid w:val="00DF3BD6"/>
    <w:rsid w:val="00DF3D83"/>
    <w:rsid w:val="00DF3DB4"/>
    <w:rsid w:val="00DF3DF7"/>
    <w:rsid w:val="00DF404F"/>
    <w:rsid w:val="00DF407A"/>
    <w:rsid w:val="00DF4102"/>
    <w:rsid w:val="00DF41D3"/>
    <w:rsid w:val="00DF4247"/>
    <w:rsid w:val="00DF43B1"/>
    <w:rsid w:val="00DF44B8"/>
    <w:rsid w:val="00DF44BD"/>
    <w:rsid w:val="00DF450A"/>
    <w:rsid w:val="00DF468C"/>
    <w:rsid w:val="00DF46E1"/>
    <w:rsid w:val="00DF4772"/>
    <w:rsid w:val="00DF479D"/>
    <w:rsid w:val="00DF4833"/>
    <w:rsid w:val="00DF4B0B"/>
    <w:rsid w:val="00DF4C13"/>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1A"/>
    <w:rsid w:val="00DF7055"/>
    <w:rsid w:val="00DF7219"/>
    <w:rsid w:val="00DF722F"/>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67C"/>
    <w:rsid w:val="00E018A2"/>
    <w:rsid w:val="00E0197C"/>
    <w:rsid w:val="00E019C2"/>
    <w:rsid w:val="00E01B81"/>
    <w:rsid w:val="00E01C6E"/>
    <w:rsid w:val="00E01CDC"/>
    <w:rsid w:val="00E01E41"/>
    <w:rsid w:val="00E01E5B"/>
    <w:rsid w:val="00E01EE8"/>
    <w:rsid w:val="00E01FB0"/>
    <w:rsid w:val="00E0201E"/>
    <w:rsid w:val="00E02041"/>
    <w:rsid w:val="00E0229E"/>
    <w:rsid w:val="00E02324"/>
    <w:rsid w:val="00E02415"/>
    <w:rsid w:val="00E0245E"/>
    <w:rsid w:val="00E0256D"/>
    <w:rsid w:val="00E0256F"/>
    <w:rsid w:val="00E02622"/>
    <w:rsid w:val="00E0273A"/>
    <w:rsid w:val="00E028BF"/>
    <w:rsid w:val="00E028E9"/>
    <w:rsid w:val="00E02909"/>
    <w:rsid w:val="00E02B1E"/>
    <w:rsid w:val="00E02BD1"/>
    <w:rsid w:val="00E02C04"/>
    <w:rsid w:val="00E02C59"/>
    <w:rsid w:val="00E02D4A"/>
    <w:rsid w:val="00E02D8F"/>
    <w:rsid w:val="00E02EB5"/>
    <w:rsid w:val="00E02FB5"/>
    <w:rsid w:val="00E0302E"/>
    <w:rsid w:val="00E031B3"/>
    <w:rsid w:val="00E035C7"/>
    <w:rsid w:val="00E0363B"/>
    <w:rsid w:val="00E037BC"/>
    <w:rsid w:val="00E037D6"/>
    <w:rsid w:val="00E03843"/>
    <w:rsid w:val="00E03989"/>
    <w:rsid w:val="00E03D1A"/>
    <w:rsid w:val="00E03DB0"/>
    <w:rsid w:val="00E03E13"/>
    <w:rsid w:val="00E03EA0"/>
    <w:rsid w:val="00E03F2A"/>
    <w:rsid w:val="00E03F92"/>
    <w:rsid w:val="00E0400B"/>
    <w:rsid w:val="00E0405D"/>
    <w:rsid w:val="00E0408B"/>
    <w:rsid w:val="00E04110"/>
    <w:rsid w:val="00E04221"/>
    <w:rsid w:val="00E04484"/>
    <w:rsid w:val="00E044EE"/>
    <w:rsid w:val="00E0456F"/>
    <w:rsid w:val="00E04773"/>
    <w:rsid w:val="00E047C4"/>
    <w:rsid w:val="00E0487F"/>
    <w:rsid w:val="00E048EB"/>
    <w:rsid w:val="00E04996"/>
    <w:rsid w:val="00E04BED"/>
    <w:rsid w:val="00E04F46"/>
    <w:rsid w:val="00E04FEC"/>
    <w:rsid w:val="00E0504C"/>
    <w:rsid w:val="00E0541F"/>
    <w:rsid w:val="00E056A3"/>
    <w:rsid w:val="00E056D9"/>
    <w:rsid w:val="00E0571B"/>
    <w:rsid w:val="00E0578F"/>
    <w:rsid w:val="00E0583B"/>
    <w:rsid w:val="00E05885"/>
    <w:rsid w:val="00E05986"/>
    <w:rsid w:val="00E05AD3"/>
    <w:rsid w:val="00E05B1F"/>
    <w:rsid w:val="00E05BA2"/>
    <w:rsid w:val="00E05D73"/>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54"/>
    <w:rsid w:val="00E06F92"/>
    <w:rsid w:val="00E0701B"/>
    <w:rsid w:val="00E07102"/>
    <w:rsid w:val="00E071F9"/>
    <w:rsid w:val="00E0725B"/>
    <w:rsid w:val="00E07265"/>
    <w:rsid w:val="00E0767C"/>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79"/>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AAE"/>
    <w:rsid w:val="00E14CCD"/>
    <w:rsid w:val="00E14ECD"/>
    <w:rsid w:val="00E14EF6"/>
    <w:rsid w:val="00E14F2B"/>
    <w:rsid w:val="00E14FA7"/>
    <w:rsid w:val="00E15086"/>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6E5"/>
    <w:rsid w:val="00E169A6"/>
    <w:rsid w:val="00E16A42"/>
    <w:rsid w:val="00E16A9B"/>
    <w:rsid w:val="00E16B06"/>
    <w:rsid w:val="00E16B16"/>
    <w:rsid w:val="00E16C37"/>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768"/>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3EF8"/>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29D"/>
    <w:rsid w:val="00E25498"/>
    <w:rsid w:val="00E254FE"/>
    <w:rsid w:val="00E256B8"/>
    <w:rsid w:val="00E2584C"/>
    <w:rsid w:val="00E25989"/>
    <w:rsid w:val="00E25AB6"/>
    <w:rsid w:val="00E25B25"/>
    <w:rsid w:val="00E25B9D"/>
    <w:rsid w:val="00E25C2D"/>
    <w:rsid w:val="00E25CEF"/>
    <w:rsid w:val="00E25EC2"/>
    <w:rsid w:val="00E25FDF"/>
    <w:rsid w:val="00E2611B"/>
    <w:rsid w:val="00E26492"/>
    <w:rsid w:val="00E2687E"/>
    <w:rsid w:val="00E26A4E"/>
    <w:rsid w:val="00E26A81"/>
    <w:rsid w:val="00E26A99"/>
    <w:rsid w:val="00E26BC3"/>
    <w:rsid w:val="00E26BF7"/>
    <w:rsid w:val="00E26C68"/>
    <w:rsid w:val="00E26FCD"/>
    <w:rsid w:val="00E27004"/>
    <w:rsid w:val="00E2702D"/>
    <w:rsid w:val="00E27195"/>
    <w:rsid w:val="00E27291"/>
    <w:rsid w:val="00E273A2"/>
    <w:rsid w:val="00E2740E"/>
    <w:rsid w:val="00E276CA"/>
    <w:rsid w:val="00E2797B"/>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32"/>
    <w:rsid w:val="00E310EE"/>
    <w:rsid w:val="00E3118A"/>
    <w:rsid w:val="00E312A5"/>
    <w:rsid w:val="00E31343"/>
    <w:rsid w:val="00E31383"/>
    <w:rsid w:val="00E313AA"/>
    <w:rsid w:val="00E3149C"/>
    <w:rsid w:val="00E3156A"/>
    <w:rsid w:val="00E31589"/>
    <w:rsid w:val="00E3160F"/>
    <w:rsid w:val="00E31705"/>
    <w:rsid w:val="00E31825"/>
    <w:rsid w:val="00E31859"/>
    <w:rsid w:val="00E3198C"/>
    <w:rsid w:val="00E3198D"/>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C1B"/>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01"/>
    <w:rsid w:val="00E4105B"/>
    <w:rsid w:val="00E411D5"/>
    <w:rsid w:val="00E411ED"/>
    <w:rsid w:val="00E41282"/>
    <w:rsid w:val="00E41299"/>
    <w:rsid w:val="00E4131C"/>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BA0"/>
    <w:rsid w:val="00E43C28"/>
    <w:rsid w:val="00E43C67"/>
    <w:rsid w:val="00E43DDC"/>
    <w:rsid w:val="00E441EF"/>
    <w:rsid w:val="00E44297"/>
    <w:rsid w:val="00E443E3"/>
    <w:rsid w:val="00E4442C"/>
    <w:rsid w:val="00E4463A"/>
    <w:rsid w:val="00E447B9"/>
    <w:rsid w:val="00E44B50"/>
    <w:rsid w:val="00E44C03"/>
    <w:rsid w:val="00E44C07"/>
    <w:rsid w:val="00E44C4D"/>
    <w:rsid w:val="00E44C9D"/>
    <w:rsid w:val="00E44D97"/>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B89"/>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319"/>
    <w:rsid w:val="00E5131F"/>
    <w:rsid w:val="00E514AE"/>
    <w:rsid w:val="00E51611"/>
    <w:rsid w:val="00E5165D"/>
    <w:rsid w:val="00E51689"/>
    <w:rsid w:val="00E51691"/>
    <w:rsid w:val="00E519D5"/>
    <w:rsid w:val="00E520A7"/>
    <w:rsid w:val="00E52460"/>
    <w:rsid w:val="00E525E9"/>
    <w:rsid w:val="00E5266B"/>
    <w:rsid w:val="00E52722"/>
    <w:rsid w:val="00E52981"/>
    <w:rsid w:val="00E529DB"/>
    <w:rsid w:val="00E529FD"/>
    <w:rsid w:val="00E52A5B"/>
    <w:rsid w:val="00E52AA3"/>
    <w:rsid w:val="00E52C56"/>
    <w:rsid w:val="00E52DBE"/>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5C7"/>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3E"/>
    <w:rsid w:val="00E56057"/>
    <w:rsid w:val="00E56079"/>
    <w:rsid w:val="00E562D4"/>
    <w:rsid w:val="00E562F2"/>
    <w:rsid w:val="00E5635F"/>
    <w:rsid w:val="00E56371"/>
    <w:rsid w:val="00E5642D"/>
    <w:rsid w:val="00E56471"/>
    <w:rsid w:val="00E5648B"/>
    <w:rsid w:val="00E5650C"/>
    <w:rsid w:val="00E567FB"/>
    <w:rsid w:val="00E56802"/>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16"/>
    <w:rsid w:val="00E60C27"/>
    <w:rsid w:val="00E60D72"/>
    <w:rsid w:val="00E60E5D"/>
    <w:rsid w:val="00E60F22"/>
    <w:rsid w:val="00E60F8F"/>
    <w:rsid w:val="00E6117A"/>
    <w:rsid w:val="00E613CC"/>
    <w:rsid w:val="00E6159A"/>
    <w:rsid w:val="00E61637"/>
    <w:rsid w:val="00E616AB"/>
    <w:rsid w:val="00E616D2"/>
    <w:rsid w:val="00E617A1"/>
    <w:rsid w:val="00E6198B"/>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46"/>
    <w:rsid w:val="00E63380"/>
    <w:rsid w:val="00E633D8"/>
    <w:rsid w:val="00E63482"/>
    <w:rsid w:val="00E6355A"/>
    <w:rsid w:val="00E63795"/>
    <w:rsid w:val="00E63908"/>
    <w:rsid w:val="00E63933"/>
    <w:rsid w:val="00E63AC6"/>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0FD"/>
    <w:rsid w:val="00E65412"/>
    <w:rsid w:val="00E6545B"/>
    <w:rsid w:val="00E657F7"/>
    <w:rsid w:val="00E65AEE"/>
    <w:rsid w:val="00E65B0A"/>
    <w:rsid w:val="00E65B83"/>
    <w:rsid w:val="00E65D0F"/>
    <w:rsid w:val="00E65ECE"/>
    <w:rsid w:val="00E65F90"/>
    <w:rsid w:val="00E65FBF"/>
    <w:rsid w:val="00E65FF6"/>
    <w:rsid w:val="00E661FD"/>
    <w:rsid w:val="00E662C2"/>
    <w:rsid w:val="00E662D4"/>
    <w:rsid w:val="00E66401"/>
    <w:rsid w:val="00E664DA"/>
    <w:rsid w:val="00E6651A"/>
    <w:rsid w:val="00E6669C"/>
    <w:rsid w:val="00E667F2"/>
    <w:rsid w:val="00E668CF"/>
    <w:rsid w:val="00E668E5"/>
    <w:rsid w:val="00E669E1"/>
    <w:rsid w:val="00E66A1F"/>
    <w:rsid w:val="00E66A9E"/>
    <w:rsid w:val="00E66B9E"/>
    <w:rsid w:val="00E66C7C"/>
    <w:rsid w:val="00E66CAE"/>
    <w:rsid w:val="00E66CEB"/>
    <w:rsid w:val="00E66D33"/>
    <w:rsid w:val="00E66E70"/>
    <w:rsid w:val="00E67087"/>
    <w:rsid w:val="00E6743E"/>
    <w:rsid w:val="00E6750A"/>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61"/>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6D"/>
    <w:rsid w:val="00E72894"/>
    <w:rsid w:val="00E7299E"/>
    <w:rsid w:val="00E729E3"/>
    <w:rsid w:val="00E72BE8"/>
    <w:rsid w:val="00E72BFB"/>
    <w:rsid w:val="00E72CD7"/>
    <w:rsid w:val="00E72F1A"/>
    <w:rsid w:val="00E72FB8"/>
    <w:rsid w:val="00E73025"/>
    <w:rsid w:val="00E73158"/>
    <w:rsid w:val="00E73323"/>
    <w:rsid w:val="00E733C1"/>
    <w:rsid w:val="00E73542"/>
    <w:rsid w:val="00E73596"/>
    <w:rsid w:val="00E735BB"/>
    <w:rsid w:val="00E735D8"/>
    <w:rsid w:val="00E737E4"/>
    <w:rsid w:val="00E73849"/>
    <w:rsid w:val="00E73966"/>
    <w:rsid w:val="00E739F8"/>
    <w:rsid w:val="00E73B40"/>
    <w:rsid w:val="00E73BFE"/>
    <w:rsid w:val="00E73D16"/>
    <w:rsid w:val="00E73E84"/>
    <w:rsid w:val="00E73F27"/>
    <w:rsid w:val="00E740D5"/>
    <w:rsid w:val="00E741C5"/>
    <w:rsid w:val="00E7428A"/>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485"/>
    <w:rsid w:val="00E76526"/>
    <w:rsid w:val="00E76588"/>
    <w:rsid w:val="00E76717"/>
    <w:rsid w:val="00E76780"/>
    <w:rsid w:val="00E76A0F"/>
    <w:rsid w:val="00E76A1F"/>
    <w:rsid w:val="00E76A63"/>
    <w:rsid w:val="00E76D6F"/>
    <w:rsid w:val="00E76DA9"/>
    <w:rsid w:val="00E76DEB"/>
    <w:rsid w:val="00E76E83"/>
    <w:rsid w:val="00E76FD1"/>
    <w:rsid w:val="00E77547"/>
    <w:rsid w:val="00E77564"/>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4A2"/>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27A"/>
    <w:rsid w:val="00E823DE"/>
    <w:rsid w:val="00E82406"/>
    <w:rsid w:val="00E8243C"/>
    <w:rsid w:val="00E8270A"/>
    <w:rsid w:val="00E8271B"/>
    <w:rsid w:val="00E827C9"/>
    <w:rsid w:val="00E82909"/>
    <w:rsid w:val="00E82C3A"/>
    <w:rsid w:val="00E82C4E"/>
    <w:rsid w:val="00E82D1E"/>
    <w:rsid w:val="00E82D4E"/>
    <w:rsid w:val="00E82D99"/>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C22"/>
    <w:rsid w:val="00E83C5C"/>
    <w:rsid w:val="00E83C74"/>
    <w:rsid w:val="00E83D0D"/>
    <w:rsid w:val="00E83D59"/>
    <w:rsid w:val="00E83DB5"/>
    <w:rsid w:val="00E83EBE"/>
    <w:rsid w:val="00E841A5"/>
    <w:rsid w:val="00E8444A"/>
    <w:rsid w:val="00E84583"/>
    <w:rsid w:val="00E84638"/>
    <w:rsid w:val="00E847E6"/>
    <w:rsid w:val="00E8486C"/>
    <w:rsid w:val="00E8494D"/>
    <w:rsid w:val="00E84967"/>
    <w:rsid w:val="00E84B8D"/>
    <w:rsid w:val="00E84B9A"/>
    <w:rsid w:val="00E84D13"/>
    <w:rsid w:val="00E84DD5"/>
    <w:rsid w:val="00E84E0C"/>
    <w:rsid w:val="00E84EB0"/>
    <w:rsid w:val="00E84F31"/>
    <w:rsid w:val="00E84FDA"/>
    <w:rsid w:val="00E85003"/>
    <w:rsid w:val="00E85196"/>
    <w:rsid w:val="00E852A3"/>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73"/>
    <w:rsid w:val="00E870D8"/>
    <w:rsid w:val="00E87281"/>
    <w:rsid w:val="00E87339"/>
    <w:rsid w:val="00E873DD"/>
    <w:rsid w:val="00E874FF"/>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1A5"/>
    <w:rsid w:val="00E9125A"/>
    <w:rsid w:val="00E91261"/>
    <w:rsid w:val="00E91293"/>
    <w:rsid w:val="00E9142E"/>
    <w:rsid w:val="00E915E7"/>
    <w:rsid w:val="00E9183C"/>
    <w:rsid w:val="00E92098"/>
    <w:rsid w:val="00E9220E"/>
    <w:rsid w:val="00E9239C"/>
    <w:rsid w:val="00E924D4"/>
    <w:rsid w:val="00E9250C"/>
    <w:rsid w:val="00E9265A"/>
    <w:rsid w:val="00E92694"/>
    <w:rsid w:val="00E9272C"/>
    <w:rsid w:val="00E92798"/>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8E8"/>
    <w:rsid w:val="00E93BE0"/>
    <w:rsid w:val="00E93C15"/>
    <w:rsid w:val="00E93CDA"/>
    <w:rsid w:val="00E93D46"/>
    <w:rsid w:val="00E93DF5"/>
    <w:rsid w:val="00E93F2F"/>
    <w:rsid w:val="00E93FD0"/>
    <w:rsid w:val="00E94368"/>
    <w:rsid w:val="00E9439E"/>
    <w:rsid w:val="00E945EE"/>
    <w:rsid w:val="00E94609"/>
    <w:rsid w:val="00E94669"/>
    <w:rsid w:val="00E9467E"/>
    <w:rsid w:val="00E948E0"/>
    <w:rsid w:val="00E94970"/>
    <w:rsid w:val="00E9498E"/>
    <w:rsid w:val="00E94AC4"/>
    <w:rsid w:val="00E94CB1"/>
    <w:rsid w:val="00E94CBA"/>
    <w:rsid w:val="00E94D32"/>
    <w:rsid w:val="00E94FE0"/>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748"/>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4F"/>
    <w:rsid w:val="00EA1CD5"/>
    <w:rsid w:val="00EA1CE0"/>
    <w:rsid w:val="00EA1D5C"/>
    <w:rsid w:val="00EA1D6D"/>
    <w:rsid w:val="00EA1E54"/>
    <w:rsid w:val="00EA2169"/>
    <w:rsid w:val="00EA2293"/>
    <w:rsid w:val="00EA231D"/>
    <w:rsid w:val="00EA2321"/>
    <w:rsid w:val="00EA2382"/>
    <w:rsid w:val="00EA24A9"/>
    <w:rsid w:val="00EA24DB"/>
    <w:rsid w:val="00EA26B6"/>
    <w:rsid w:val="00EA2760"/>
    <w:rsid w:val="00EA2833"/>
    <w:rsid w:val="00EA28D8"/>
    <w:rsid w:val="00EA28FB"/>
    <w:rsid w:val="00EA2954"/>
    <w:rsid w:val="00EA2A21"/>
    <w:rsid w:val="00EA2A24"/>
    <w:rsid w:val="00EA2AD0"/>
    <w:rsid w:val="00EA2F16"/>
    <w:rsid w:val="00EA3155"/>
    <w:rsid w:val="00EA32BA"/>
    <w:rsid w:val="00EA3428"/>
    <w:rsid w:val="00EA3648"/>
    <w:rsid w:val="00EA3841"/>
    <w:rsid w:val="00EA3956"/>
    <w:rsid w:val="00EA39BB"/>
    <w:rsid w:val="00EA3F70"/>
    <w:rsid w:val="00EA4479"/>
    <w:rsid w:val="00EA4513"/>
    <w:rsid w:val="00EA452F"/>
    <w:rsid w:val="00EA45B8"/>
    <w:rsid w:val="00EA4744"/>
    <w:rsid w:val="00EA4763"/>
    <w:rsid w:val="00EA47E6"/>
    <w:rsid w:val="00EA480B"/>
    <w:rsid w:val="00EA489E"/>
    <w:rsid w:val="00EA4A97"/>
    <w:rsid w:val="00EA4B64"/>
    <w:rsid w:val="00EA4B8E"/>
    <w:rsid w:val="00EA4BF2"/>
    <w:rsid w:val="00EA4D44"/>
    <w:rsid w:val="00EA4EF2"/>
    <w:rsid w:val="00EA5262"/>
    <w:rsid w:val="00EA55BF"/>
    <w:rsid w:val="00EA55C7"/>
    <w:rsid w:val="00EA56F8"/>
    <w:rsid w:val="00EA58A3"/>
    <w:rsid w:val="00EA58D9"/>
    <w:rsid w:val="00EA5E55"/>
    <w:rsid w:val="00EA5E90"/>
    <w:rsid w:val="00EA5ED8"/>
    <w:rsid w:val="00EA6021"/>
    <w:rsid w:val="00EA61AD"/>
    <w:rsid w:val="00EA6216"/>
    <w:rsid w:val="00EA628F"/>
    <w:rsid w:val="00EA6359"/>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28"/>
    <w:rsid w:val="00EB0F59"/>
    <w:rsid w:val="00EB11F7"/>
    <w:rsid w:val="00EB133C"/>
    <w:rsid w:val="00EB1389"/>
    <w:rsid w:val="00EB153E"/>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51D"/>
    <w:rsid w:val="00EB2618"/>
    <w:rsid w:val="00EB2699"/>
    <w:rsid w:val="00EB27BB"/>
    <w:rsid w:val="00EB2CB4"/>
    <w:rsid w:val="00EB2D73"/>
    <w:rsid w:val="00EB2E3D"/>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141"/>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776"/>
    <w:rsid w:val="00EB682C"/>
    <w:rsid w:val="00EB682F"/>
    <w:rsid w:val="00EB6997"/>
    <w:rsid w:val="00EB6B25"/>
    <w:rsid w:val="00EB6CF9"/>
    <w:rsid w:val="00EB6DEC"/>
    <w:rsid w:val="00EB6E06"/>
    <w:rsid w:val="00EB7150"/>
    <w:rsid w:val="00EB71F4"/>
    <w:rsid w:val="00EB765C"/>
    <w:rsid w:val="00EB767D"/>
    <w:rsid w:val="00EB7710"/>
    <w:rsid w:val="00EB7869"/>
    <w:rsid w:val="00EB795C"/>
    <w:rsid w:val="00EB7C53"/>
    <w:rsid w:val="00EB7C5F"/>
    <w:rsid w:val="00EB7DF1"/>
    <w:rsid w:val="00EB7F84"/>
    <w:rsid w:val="00EC011E"/>
    <w:rsid w:val="00EC0168"/>
    <w:rsid w:val="00EC028B"/>
    <w:rsid w:val="00EC02B2"/>
    <w:rsid w:val="00EC033D"/>
    <w:rsid w:val="00EC044E"/>
    <w:rsid w:val="00EC048C"/>
    <w:rsid w:val="00EC0524"/>
    <w:rsid w:val="00EC061D"/>
    <w:rsid w:val="00EC08C2"/>
    <w:rsid w:val="00EC099B"/>
    <w:rsid w:val="00EC0D01"/>
    <w:rsid w:val="00EC0DD3"/>
    <w:rsid w:val="00EC0E65"/>
    <w:rsid w:val="00EC0EFB"/>
    <w:rsid w:val="00EC103C"/>
    <w:rsid w:val="00EC10AD"/>
    <w:rsid w:val="00EC1163"/>
    <w:rsid w:val="00EC11CD"/>
    <w:rsid w:val="00EC12AA"/>
    <w:rsid w:val="00EC14D9"/>
    <w:rsid w:val="00EC160A"/>
    <w:rsid w:val="00EC17B6"/>
    <w:rsid w:val="00EC17CA"/>
    <w:rsid w:val="00EC1BC8"/>
    <w:rsid w:val="00EC1E28"/>
    <w:rsid w:val="00EC1EC3"/>
    <w:rsid w:val="00EC1F54"/>
    <w:rsid w:val="00EC2020"/>
    <w:rsid w:val="00EC2213"/>
    <w:rsid w:val="00EC22EC"/>
    <w:rsid w:val="00EC280C"/>
    <w:rsid w:val="00EC2924"/>
    <w:rsid w:val="00EC29F7"/>
    <w:rsid w:val="00EC2B23"/>
    <w:rsid w:val="00EC2D7B"/>
    <w:rsid w:val="00EC3050"/>
    <w:rsid w:val="00EC31C0"/>
    <w:rsid w:val="00EC323F"/>
    <w:rsid w:val="00EC3258"/>
    <w:rsid w:val="00EC32EB"/>
    <w:rsid w:val="00EC3348"/>
    <w:rsid w:val="00EC345A"/>
    <w:rsid w:val="00EC350D"/>
    <w:rsid w:val="00EC3515"/>
    <w:rsid w:val="00EC35E8"/>
    <w:rsid w:val="00EC36DE"/>
    <w:rsid w:val="00EC3705"/>
    <w:rsid w:val="00EC37EA"/>
    <w:rsid w:val="00EC3E27"/>
    <w:rsid w:val="00EC3FBF"/>
    <w:rsid w:val="00EC3FF9"/>
    <w:rsid w:val="00EC40D3"/>
    <w:rsid w:val="00EC41AE"/>
    <w:rsid w:val="00EC4715"/>
    <w:rsid w:val="00EC48F1"/>
    <w:rsid w:val="00EC4A6C"/>
    <w:rsid w:val="00EC4AEA"/>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A60"/>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0F7D"/>
    <w:rsid w:val="00ED136B"/>
    <w:rsid w:val="00ED13BB"/>
    <w:rsid w:val="00ED153B"/>
    <w:rsid w:val="00ED16CB"/>
    <w:rsid w:val="00ED19A1"/>
    <w:rsid w:val="00ED1A3B"/>
    <w:rsid w:val="00ED1BF5"/>
    <w:rsid w:val="00ED1C5A"/>
    <w:rsid w:val="00ED1F45"/>
    <w:rsid w:val="00ED2124"/>
    <w:rsid w:val="00ED22CC"/>
    <w:rsid w:val="00ED2360"/>
    <w:rsid w:val="00ED236A"/>
    <w:rsid w:val="00ED255D"/>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3CA"/>
    <w:rsid w:val="00ED543D"/>
    <w:rsid w:val="00ED5529"/>
    <w:rsid w:val="00ED554B"/>
    <w:rsid w:val="00ED5551"/>
    <w:rsid w:val="00ED5622"/>
    <w:rsid w:val="00ED588C"/>
    <w:rsid w:val="00ED5C5E"/>
    <w:rsid w:val="00ED5CB4"/>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D7C78"/>
    <w:rsid w:val="00ED7E94"/>
    <w:rsid w:val="00EE007E"/>
    <w:rsid w:val="00EE05A1"/>
    <w:rsid w:val="00EE0637"/>
    <w:rsid w:val="00EE0961"/>
    <w:rsid w:val="00EE0A20"/>
    <w:rsid w:val="00EE0A71"/>
    <w:rsid w:val="00EE0AFE"/>
    <w:rsid w:val="00EE0C2B"/>
    <w:rsid w:val="00EE0D10"/>
    <w:rsid w:val="00EE0D58"/>
    <w:rsid w:val="00EE0EEE"/>
    <w:rsid w:val="00EE0F59"/>
    <w:rsid w:val="00EE0F5F"/>
    <w:rsid w:val="00EE1014"/>
    <w:rsid w:val="00EE124A"/>
    <w:rsid w:val="00EE136F"/>
    <w:rsid w:val="00EE13A3"/>
    <w:rsid w:val="00EE1412"/>
    <w:rsid w:val="00EE14E1"/>
    <w:rsid w:val="00EE15B5"/>
    <w:rsid w:val="00EE17CB"/>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9E8"/>
    <w:rsid w:val="00EE3A42"/>
    <w:rsid w:val="00EE3A4E"/>
    <w:rsid w:val="00EE3C1E"/>
    <w:rsid w:val="00EE3C3F"/>
    <w:rsid w:val="00EE3C45"/>
    <w:rsid w:val="00EE3D1B"/>
    <w:rsid w:val="00EE3EED"/>
    <w:rsid w:val="00EE3F05"/>
    <w:rsid w:val="00EE3F31"/>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03"/>
    <w:rsid w:val="00EE6251"/>
    <w:rsid w:val="00EE6433"/>
    <w:rsid w:val="00EE6503"/>
    <w:rsid w:val="00EE650B"/>
    <w:rsid w:val="00EE6520"/>
    <w:rsid w:val="00EE66DB"/>
    <w:rsid w:val="00EE6838"/>
    <w:rsid w:val="00EE68FA"/>
    <w:rsid w:val="00EE69B0"/>
    <w:rsid w:val="00EE6A71"/>
    <w:rsid w:val="00EE6B66"/>
    <w:rsid w:val="00EE6BB6"/>
    <w:rsid w:val="00EE6CA7"/>
    <w:rsid w:val="00EE6F2F"/>
    <w:rsid w:val="00EE6FF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7D5"/>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8"/>
    <w:rsid w:val="00EF2CEA"/>
    <w:rsid w:val="00EF2DAE"/>
    <w:rsid w:val="00EF2E01"/>
    <w:rsid w:val="00EF2F91"/>
    <w:rsid w:val="00EF2FAC"/>
    <w:rsid w:val="00EF3060"/>
    <w:rsid w:val="00EF3141"/>
    <w:rsid w:val="00EF31AC"/>
    <w:rsid w:val="00EF3235"/>
    <w:rsid w:val="00EF33DD"/>
    <w:rsid w:val="00EF358F"/>
    <w:rsid w:val="00EF35A4"/>
    <w:rsid w:val="00EF366B"/>
    <w:rsid w:val="00EF3756"/>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BFA"/>
    <w:rsid w:val="00EF4C31"/>
    <w:rsid w:val="00EF4CD1"/>
    <w:rsid w:val="00EF4DE8"/>
    <w:rsid w:val="00EF4EC0"/>
    <w:rsid w:val="00EF502D"/>
    <w:rsid w:val="00EF505F"/>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6D6"/>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B86"/>
    <w:rsid w:val="00F00DBF"/>
    <w:rsid w:val="00F00F17"/>
    <w:rsid w:val="00F01421"/>
    <w:rsid w:val="00F01446"/>
    <w:rsid w:val="00F0171A"/>
    <w:rsid w:val="00F01780"/>
    <w:rsid w:val="00F0179D"/>
    <w:rsid w:val="00F01842"/>
    <w:rsid w:val="00F01858"/>
    <w:rsid w:val="00F0185D"/>
    <w:rsid w:val="00F01A53"/>
    <w:rsid w:val="00F01B30"/>
    <w:rsid w:val="00F01D06"/>
    <w:rsid w:val="00F01FD1"/>
    <w:rsid w:val="00F020FE"/>
    <w:rsid w:val="00F0220A"/>
    <w:rsid w:val="00F0229F"/>
    <w:rsid w:val="00F02419"/>
    <w:rsid w:val="00F02779"/>
    <w:rsid w:val="00F02793"/>
    <w:rsid w:val="00F029A0"/>
    <w:rsid w:val="00F02A1F"/>
    <w:rsid w:val="00F02A5C"/>
    <w:rsid w:val="00F02BC7"/>
    <w:rsid w:val="00F02BDE"/>
    <w:rsid w:val="00F02BFB"/>
    <w:rsid w:val="00F02C77"/>
    <w:rsid w:val="00F02D27"/>
    <w:rsid w:val="00F02D32"/>
    <w:rsid w:val="00F02EDD"/>
    <w:rsid w:val="00F02FB6"/>
    <w:rsid w:val="00F02FE6"/>
    <w:rsid w:val="00F03080"/>
    <w:rsid w:val="00F030A7"/>
    <w:rsid w:val="00F03231"/>
    <w:rsid w:val="00F032D2"/>
    <w:rsid w:val="00F032FD"/>
    <w:rsid w:val="00F034A5"/>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BFA"/>
    <w:rsid w:val="00F06C3C"/>
    <w:rsid w:val="00F06C4B"/>
    <w:rsid w:val="00F06FA0"/>
    <w:rsid w:val="00F0701D"/>
    <w:rsid w:val="00F0728B"/>
    <w:rsid w:val="00F0744F"/>
    <w:rsid w:val="00F07595"/>
    <w:rsid w:val="00F076F9"/>
    <w:rsid w:val="00F0773D"/>
    <w:rsid w:val="00F0796E"/>
    <w:rsid w:val="00F079A6"/>
    <w:rsid w:val="00F07AB0"/>
    <w:rsid w:val="00F07B29"/>
    <w:rsid w:val="00F07D09"/>
    <w:rsid w:val="00F100AA"/>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BFF"/>
    <w:rsid w:val="00F11C02"/>
    <w:rsid w:val="00F11CF8"/>
    <w:rsid w:val="00F11D8C"/>
    <w:rsid w:val="00F11D95"/>
    <w:rsid w:val="00F11EEB"/>
    <w:rsid w:val="00F11EF2"/>
    <w:rsid w:val="00F11F88"/>
    <w:rsid w:val="00F121F6"/>
    <w:rsid w:val="00F122D7"/>
    <w:rsid w:val="00F1233F"/>
    <w:rsid w:val="00F12405"/>
    <w:rsid w:val="00F12522"/>
    <w:rsid w:val="00F1272A"/>
    <w:rsid w:val="00F127B3"/>
    <w:rsid w:val="00F127B6"/>
    <w:rsid w:val="00F12928"/>
    <w:rsid w:val="00F1292A"/>
    <w:rsid w:val="00F12999"/>
    <w:rsid w:val="00F12A5D"/>
    <w:rsid w:val="00F12C48"/>
    <w:rsid w:val="00F12D3F"/>
    <w:rsid w:val="00F12DE3"/>
    <w:rsid w:val="00F13038"/>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24B"/>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E56"/>
    <w:rsid w:val="00F16F61"/>
    <w:rsid w:val="00F17001"/>
    <w:rsid w:val="00F171A2"/>
    <w:rsid w:val="00F173FE"/>
    <w:rsid w:val="00F17470"/>
    <w:rsid w:val="00F17488"/>
    <w:rsid w:val="00F1752E"/>
    <w:rsid w:val="00F17748"/>
    <w:rsid w:val="00F17A47"/>
    <w:rsid w:val="00F17A62"/>
    <w:rsid w:val="00F17A98"/>
    <w:rsid w:val="00F17B8A"/>
    <w:rsid w:val="00F17D6F"/>
    <w:rsid w:val="00F17D84"/>
    <w:rsid w:val="00F17E8D"/>
    <w:rsid w:val="00F2010E"/>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382"/>
    <w:rsid w:val="00F2143E"/>
    <w:rsid w:val="00F2165E"/>
    <w:rsid w:val="00F2169E"/>
    <w:rsid w:val="00F216B5"/>
    <w:rsid w:val="00F21951"/>
    <w:rsid w:val="00F2199C"/>
    <w:rsid w:val="00F21A9F"/>
    <w:rsid w:val="00F21B0F"/>
    <w:rsid w:val="00F21B50"/>
    <w:rsid w:val="00F21B74"/>
    <w:rsid w:val="00F21C31"/>
    <w:rsid w:val="00F21C3E"/>
    <w:rsid w:val="00F21D5F"/>
    <w:rsid w:val="00F21FCD"/>
    <w:rsid w:val="00F21FF9"/>
    <w:rsid w:val="00F22034"/>
    <w:rsid w:val="00F220BC"/>
    <w:rsid w:val="00F22168"/>
    <w:rsid w:val="00F221B8"/>
    <w:rsid w:val="00F22348"/>
    <w:rsid w:val="00F22439"/>
    <w:rsid w:val="00F2261F"/>
    <w:rsid w:val="00F2280B"/>
    <w:rsid w:val="00F22865"/>
    <w:rsid w:val="00F22970"/>
    <w:rsid w:val="00F22A12"/>
    <w:rsid w:val="00F22BC3"/>
    <w:rsid w:val="00F22C19"/>
    <w:rsid w:val="00F22F2A"/>
    <w:rsid w:val="00F22F7F"/>
    <w:rsid w:val="00F22FE2"/>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3F46"/>
    <w:rsid w:val="00F2410A"/>
    <w:rsid w:val="00F2410F"/>
    <w:rsid w:val="00F24116"/>
    <w:rsid w:val="00F241AF"/>
    <w:rsid w:val="00F241BD"/>
    <w:rsid w:val="00F243BC"/>
    <w:rsid w:val="00F2452E"/>
    <w:rsid w:val="00F246B7"/>
    <w:rsid w:val="00F2474B"/>
    <w:rsid w:val="00F24873"/>
    <w:rsid w:val="00F2495F"/>
    <w:rsid w:val="00F249BF"/>
    <w:rsid w:val="00F249C0"/>
    <w:rsid w:val="00F249C3"/>
    <w:rsid w:val="00F24B00"/>
    <w:rsid w:val="00F24B03"/>
    <w:rsid w:val="00F24B63"/>
    <w:rsid w:val="00F24BA3"/>
    <w:rsid w:val="00F24BDB"/>
    <w:rsid w:val="00F24D70"/>
    <w:rsid w:val="00F24D8B"/>
    <w:rsid w:val="00F24E14"/>
    <w:rsid w:val="00F24E38"/>
    <w:rsid w:val="00F24E8C"/>
    <w:rsid w:val="00F24F2C"/>
    <w:rsid w:val="00F250B5"/>
    <w:rsid w:val="00F25157"/>
    <w:rsid w:val="00F25198"/>
    <w:rsid w:val="00F2547E"/>
    <w:rsid w:val="00F2559A"/>
    <w:rsid w:val="00F2577D"/>
    <w:rsid w:val="00F258B7"/>
    <w:rsid w:val="00F25948"/>
    <w:rsid w:val="00F25999"/>
    <w:rsid w:val="00F25BD4"/>
    <w:rsid w:val="00F25CBD"/>
    <w:rsid w:val="00F25D6A"/>
    <w:rsid w:val="00F25E81"/>
    <w:rsid w:val="00F2633E"/>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1B5"/>
    <w:rsid w:val="00F27446"/>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D3A"/>
    <w:rsid w:val="00F30FEC"/>
    <w:rsid w:val="00F31015"/>
    <w:rsid w:val="00F31170"/>
    <w:rsid w:val="00F3128B"/>
    <w:rsid w:val="00F31303"/>
    <w:rsid w:val="00F31319"/>
    <w:rsid w:val="00F31479"/>
    <w:rsid w:val="00F3150B"/>
    <w:rsid w:val="00F31759"/>
    <w:rsid w:val="00F31953"/>
    <w:rsid w:val="00F31A51"/>
    <w:rsid w:val="00F31B6D"/>
    <w:rsid w:val="00F31E50"/>
    <w:rsid w:val="00F31F3B"/>
    <w:rsid w:val="00F320C9"/>
    <w:rsid w:val="00F320EE"/>
    <w:rsid w:val="00F32107"/>
    <w:rsid w:val="00F32198"/>
    <w:rsid w:val="00F321C0"/>
    <w:rsid w:val="00F32427"/>
    <w:rsid w:val="00F3257A"/>
    <w:rsid w:val="00F32632"/>
    <w:rsid w:val="00F328EA"/>
    <w:rsid w:val="00F32AAD"/>
    <w:rsid w:val="00F32C5D"/>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D73"/>
    <w:rsid w:val="00F33E79"/>
    <w:rsid w:val="00F3405B"/>
    <w:rsid w:val="00F34450"/>
    <w:rsid w:val="00F345CF"/>
    <w:rsid w:val="00F34752"/>
    <w:rsid w:val="00F347BF"/>
    <w:rsid w:val="00F34806"/>
    <w:rsid w:val="00F34818"/>
    <w:rsid w:val="00F34922"/>
    <w:rsid w:val="00F34B73"/>
    <w:rsid w:val="00F34EBA"/>
    <w:rsid w:val="00F35062"/>
    <w:rsid w:val="00F35065"/>
    <w:rsid w:val="00F3511E"/>
    <w:rsid w:val="00F35160"/>
    <w:rsid w:val="00F351BC"/>
    <w:rsid w:val="00F3520D"/>
    <w:rsid w:val="00F35260"/>
    <w:rsid w:val="00F35317"/>
    <w:rsid w:val="00F353EC"/>
    <w:rsid w:val="00F353FD"/>
    <w:rsid w:val="00F35415"/>
    <w:rsid w:val="00F35461"/>
    <w:rsid w:val="00F35622"/>
    <w:rsid w:val="00F35631"/>
    <w:rsid w:val="00F35699"/>
    <w:rsid w:val="00F356AD"/>
    <w:rsid w:val="00F356FB"/>
    <w:rsid w:val="00F357E0"/>
    <w:rsid w:val="00F357E4"/>
    <w:rsid w:val="00F357E7"/>
    <w:rsid w:val="00F35903"/>
    <w:rsid w:val="00F35916"/>
    <w:rsid w:val="00F35A91"/>
    <w:rsid w:val="00F35AD4"/>
    <w:rsid w:val="00F35B26"/>
    <w:rsid w:val="00F35BDC"/>
    <w:rsid w:val="00F35DA0"/>
    <w:rsid w:val="00F35DFA"/>
    <w:rsid w:val="00F35E50"/>
    <w:rsid w:val="00F35EAF"/>
    <w:rsid w:val="00F35F00"/>
    <w:rsid w:val="00F35FBC"/>
    <w:rsid w:val="00F36245"/>
    <w:rsid w:val="00F36376"/>
    <w:rsid w:val="00F36549"/>
    <w:rsid w:val="00F3674F"/>
    <w:rsid w:val="00F36867"/>
    <w:rsid w:val="00F36B46"/>
    <w:rsid w:val="00F36C67"/>
    <w:rsid w:val="00F36CA8"/>
    <w:rsid w:val="00F36D03"/>
    <w:rsid w:val="00F3722D"/>
    <w:rsid w:val="00F372B7"/>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3C1"/>
    <w:rsid w:val="00F41461"/>
    <w:rsid w:val="00F4153C"/>
    <w:rsid w:val="00F41728"/>
    <w:rsid w:val="00F417FE"/>
    <w:rsid w:val="00F41822"/>
    <w:rsid w:val="00F4182C"/>
    <w:rsid w:val="00F4184D"/>
    <w:rsid w:val="00F41AD1"/>
    <w:rsid w:val="00F41B0C"/>
    <w:rsid w:val="00F41B77"/>
    <w:rsid w:val="00F41E6E"/>
    <w:rsid w:val="00F4236A"/>
    <w:rsid w:val="00F423E4"/>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20"/>
    <w:rsid w:val="00F4396E"/>
    <w:rsid w:val="00F4399C"/>
    <w:rsid w:val="00F439EA"/>
    <w:rsid w:val="00F43A7C"/>
    <w:rsid w:val="00F43AE8"/>
    <w:rsid w:val="00F43C2F"/>
    <w:rsid w:val="00F43DFD"/>
    <w:rsid w:val="00F43E37"/>
    <w:rsid w:val="00F43ECD"/>
    <w:rsid w:val="00F43F43"/>
    <w:rsid w:val="00F44177"/>
    <w:rsid w:val="00F4429A"/>
    <w:rsid w:val="00F4431D"/>
    <w:rsid w:val="00F44358"/>
    <w:rsid w:val="00F444E0"/>
    <w:rsid w:val="00F446D6"/>
    <w:rsid w:val="00F4492D"/>
    <w:rsid w:val="00F44D2F"/>
    <w:rsid w:val="00F44DE8"/>
    <w:rsid w:val="00F44F92"/>
    <w:rsid w:val="00F44FCE"/>
    <w:rsid w:val="00F4536F"/>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842"/>
    <w:rsid w:val="00F46A11"/>
    <w:rsid w:val="00F46AD2"/>
    <w:rsid w:val="00F46B42"/>
    <w:rsid w:val="00F46C55"/>
    <w:rsid w:val="00F46DD6"/>
    <w:rsid w:val="00F46FCD"/>
    <w:rsid w:val="00F47007"/>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8A"/>
    <w:rsid w:val="00F50CE5"/>
    <w:rsid w:val="00F50F5C"/>
    <w:rsid w:val="00F50F86"/>
    <w:rsid w:val="00F50FB8"/>
    <w:rsid w:val="00F5105A"/>
    <w:rsid w:val="00F510BF"/>
    <w:rsid w:val="00F51275"/>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C3E"/>
    <w:rsid w:val="00F52D1B"/>
    <w:rsid w:val="00F52D22"/>
    <w:rsid w:val="00F52DD4"/>
    <w:rsid w:val="00F53068"/>
    <w:rsid w:val="00F5306A"/>
    <w:rsid w:val="00F530F3"/>
    <w:rsid w:val="00F53194"/>
    <w:rsid w:val="00F53324"/>
    <w:rsid w:val="00F533C9"/>
    <w:rsid w:val="00F5340D"/>
    <w:rsid w:val="00F5349B"/>
    <w:rsid w:val="00F53B79"/>
    <w:rsid w:val="00F53CF7"/>
    <w:rsid w:val="00F53D19"/>
    <w:rsid w:val="00F53D50"/>
    <w:rsid w:val="00F53E1D"/>
    <w:rsid w:val="00F53EDB"/>
    <w:rsid w:val="00F53F71"/>
    <w:rsid w:val="00F54013"/>
    <w:rsid w:val="00F5407C"/>
    <w:rsid w:val="00F54254"/>
    <w:rsid w:val="00F545B4"/>
    <w:rsid w:val="00F5473F"/>
    <w:rsid w:val="00F54877"/>
    <w:rsid w:val="00F5492D"/>
    <w:rsid w:val="00F54948"/>
    <w:rsid w:val="00F54994"/>
    <w:rsid w:val="00F54A5C"/>
    <w:rsid w:val="00F54AD6"/>
    <w:rsid w:val="00F54DC1"/>
    <w:rsid w:val="00F54F25"/>
    <w:rsid w:val="00F54FC1"/>
    <w:rsid w:val="00F54FC9"/>
    <w:rsid w:val="00F5500D"/>
    <w:rsid w:val="00F55078"/>
    <w:rsid w:val="00F5536E"/>
    <w:rsid w:val="00F5537A"/>
    <w:rsid w:val="00F5556E"/>
    <w:rsid w:val="00F5572A"/>
    <w:rsid w:val="00F557D4"/>
    <w:rsid w:val="00F559B7"/>
    <w:rsid w:val="00F559E0"/>
    <w:rsid w:val="00F55B70"/>
    <w:rsid w:val="00F55BAF"/>
    <w:rsid w:val="00F55C47"/>
    <w:rsid w:val="00F55C65"/>
    <w:rsid w:val="00F55D10"/>
    <w:rsid w:val="00F55D3D"/>
    <w:rsid w:val="00F55DBF"/>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3B6"/>
    <w:rsid w:val="00F574E3"/>
    <w:rsid w:val="00F576C3"/>
    <w:rsid w:val="00F576ED"/>
    <w:rsid w:val="00F577C0"/>
    <w:rsid w:val="00F57A1C"/>
    <w:rsid w:val="00F57BE3"/>
    <w:rsid w:val="00F57BF7"/>
    <w:rsid w:val="00F57CB7"/>
    <w:rsid w:val="00F57D68"/>
    <w:rsid w:val="00F57E44"/>
    <w:rsid w:val="00F57E5C"/>
    <w:rsid w:val="00F57FAB"/>
    <w:rsid w:val="00F6001C"/>
    <w:rsid w:val="00F600B7"/>
    <w:rsid w:val="00F600D2"/>
    <w:rsid w:val="00F6024F"/>
    <w:rsid w:val="00F60354"/>
    <w:rsid w:val="00F60481"/>
    <w:rsid w:val="00F604E5"/>
    <w:rsid w:val="00F608AB"/>
    <w:rsid w:val="00F609A5"/>
    <w:rsid w:val="00F60AD9"/>
    <w:rsid w:val="00F60E91"/>
    <w:rsid w:val="00F60EB6"/>
    <w:rsid w:val="00F6119F"/>
    <w:rsid w:val="00F612AF"/>
    <w:rsid w:val="00F6135B"/>
    <w:rsid w:val="00F61371"/>
    <w:rsid w:val="00F6140C"/>
    <w:rsid w:val="00F61586"/>
    <w:rsid w:val="00F61639"/>
    <w:rsid w:val="00F616F0"/>
    <w:rsid w:val="00F6182C"/>
    <w:rsid w:val="00F61873"/>
    <w:rsid w:val="00F618CD"/>
    <w:rsid w:val="00F61949"/>
    <w:rsid w:val="00F61AE2"/>
    <w:rsid w:val="00F61B12"/>
    <w:rsid w:val="00F61B3E"/>
    <w:rsid w:val="00F61C89"/>
    <w:rsid w:val="00F61C9A"/>
    <w:rsid w:val="00F61E09"/>
    <w:rsid w:val="00F61FA9"/>
    <w:rsid w:val="00F620D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820"/>
    <w:rsid w:val="00F6489B"/>
    <w:rsid w:val="00F649B4"/>
    <w:rsid w:val="00F64B37"/>
    <w:rsid w:val="00F64B74"/>
    <w:rsid w:val="00F64D4A"/>
    <w:rsid w:val="00F64E38"/>
    <w:rsid w:val="00F6509D"/>
    <w:rsid w:val="00F650E9"/>
    <w:rsid w:val="00F65308"/>
    <w:rsid w:val="00F65378"/>
    <w:rsid w:val="00F653F6"/>
    <w:rsid w:val="00F655CA"/>
    <w:rsid w:val="00F65748"/>
    <w:rsid w:val="00F6575E"/>
    <w:rsid w:val="00F65844"/>
    <w:rsid w:val="00F659AA"/>
    <w:rsid w:val="00F659FD"/>
    <w:rsid w:val="00F65D24"/>
    <w:rsid w:val="00F65D88"/>
    <w:rsid w:val="00F65DE6"/>
    <w:rsid w:val="00F66233"/>
    <w:rsid w:val="00F6672C"/>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ED5"/>
    <w:rsid w:val="00F67FBC"/>
    <w:rsid w:val="00F7010B"/>
    <w:rsid w:val="00F7024C"/>
    <w:rsid w:val="00F70386"/>
    <w:rsid w:val="00F704A1"/>
    <w:rsid w:val="00F705E6"/>
    <w:rsid w:val="00F706B8"/>
    <w:rsid w:val="00F706EE"/>
    <w:rsid w:val="00F70732"/>
    <w:rsid w:val="00F7080A"/>
    <w:rsid w:val="00F70836"/>
    <w:rsid w:val="00F70AB0"/>
    <w:rsid w:val="00F70C95"/>
    <w:rsid w:val="00F70CBF"/>
    <w:rsid w:val="00F70CD7"/>
    <w:rsid w:val="00F70F19"/>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1F5C"/>
    <w:rsid w:val="00F72284"/>
    <w:rsid w:val="00F7236D"/>
    <w:rsid w:val="00F723D1"/>
    <w:rsid w:val="00F7246C"/>
    <w:rsid w:val="00F724A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01"/>
    <w:rsid w:val="00F75F65"/>
    <w:rsid w:val="00F75FA6"/>
    <w:rsid w:val="00F761A4"/>
    <w:rsid w:val="00F761E2"/>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7A2"/>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B93"/>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57A"/>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2FCC"/>
    <w:rsid w:val="00F83046"/>
    <w:rsid w:val="00F831E7"/>
    <w:rsid w:val="00F8332F"/>
    <w:rsid w:val="00F833C2"/>
    <w:rsid w:val="00F83677"/>
    <w:rsid w:val="00F83730"/>
    <w:rsid w:val="00F83755"/>
    <w:rsid w:val="00F8375D"/>
    <w:rsid w:val="00F8397F"/>
    <w:rsid w:val="00F83990"/>
    <w:rsid w:val="00F83A58"/>
    <w:rsid w:val="00F83AFC"/>
    <w:rsid w:val="00F83C93"/>
    <w:rsid w:val="00F83D37"/>
    <w:rsid w:val="00F83DF4"/>
    <w:rsid w:val="00F83E54"/>
    <w:rsid w:val="00F840CA"/>
    <w:rsid w:val="00F84588"/>
    <w:rsid w:val="00F846E6"/>
    <w:rsid w:val="00F8497A"/>
    <w:rsid w:val="00F84AB8"/>
    <w:rsid w:val="00F84C81"/>
    <w:rsid w:val="00F84D2C"/>
    <w:rsid w:val="00F84D78"/>
    <w:rsid w:val="00F84E71"/>
    <w:rsid w:val="00F84F1F"/>
    <w:rsid w:val="00F84F38"/>
    <w:rsid w:val="00F84F65"/>
    <w:rsid w:val="00F84FF4"/>
    <w:rsid w:val="00F85039"/>
    <w:rsid w:val="00F85086"/>
    <w:rsid w:val="00F85117"/>
    <w:rsid w:val="00F8521B"/>
    <w:rsid w:val="00F853F1"/>
    <w:rsid w:val="00F8548E"/>
    <w:rsid w:val="00F855B9"/>
    <w:rsid w:val="00F855E6"/>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8B2"/>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782"/>
    <w:rsid w:val="00F958B8"/>
    <w:rsid w:val="00F9590B"/>
    <w:rsid w:val="00F95932"/>
    <w:rsid w:val="00F959DE"/>
    <w:rsid w:val="00F95AAC"/>
    <w:rsid w:val="00F95B2A"/>
    <w:rsid w:val="00F95BBC"/>
    <w:rsid w:val="00F95C08"/>
    <w:rsid w:val="00F95CC0"/>
    <w:rsid w:val="00F95D43"/>
    <w:rsid w:val="00F95D60"/>
    <w:rsid w:val="00F95EC9"/>
    <w:rsid w:val="00F95FB6"/>
    <w:rsid w:val="00F96030"/>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A49"/>
    <w:rsid w:val="00F96C32"/>
    <w:rsid w:val="00F96C6F"/>
    <w:rsid w:val="00F96D67"/>
    <w:rsid w:val="00F96DC1"/>
    <w:rsid w:val="00F96E0E"/>
    <w:rsid w:val="00F96ECC"/>
    <w:rsid w:val="00F96F34"/>
    <w:rsid w:val="00F96FF3"/>
    <w:rsid w:val="00F97364"/>
    <w:rsid w:val="00F973FA"/>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8E"/>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27"/>
    <w:rsid w:val="00FA243A"/>
    <w:rsid w:val="00FA2525"/>
    <w:rsid w:val="00FA2544"/>
    <w:rsid w:val="00FA262F"/>
    <w:rsid w:val="00FA271B"/>
    <w:rsid w:val="00FA2732"/>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1B"/>
    <w:rsid w:val="00FA468C"/>
    <w:rsid w:val="00FA482D"/>
    <w:rsid w:val="00FA4996"/>
    <w:rsid w:val="00FA4B26"/>
    <w:rsid w:val="00FA4CD5"/>
    <w:rsid w:val="00FA4E91"/>
    <w:rsid w:val="00FA51A3"/>
    <w:rsid w:val="00FA51D6"/>
    <w:rsid w:val="00FA51FD"/>
    <w:rsid w:val="00FA52F4"/>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94"/>
    <w:rsid w:val="00FA6AF1"/>
    <w:rsid w:val="00FA6B1E"/>
    <w:rsid w:val="00FA6C78"/>
    <w:rsid w:val="00FA6D20"/>
    <w:rsid w:val="00FA70ED"/>
    <w:rsid w:val="00FA71A5"/>
    <w:rsid w:val="00FA7246"/>
    <w:rsid w:val="00FA74D2"/>
    <w:rsid w:val="00FA7569"/>
    <w:rsid w:val="00FA7700"/>
    <w:rsid w:val="00FA772C"/>
    <w:rsid w:val="00FA77E2"/>
    <w:rsid w:val="00FA7A09"/>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544"/>
    <w:rsid w:val="00FB36F8"/>
    <w:rsid w:val="00FB3914"/>
    <w:rsid w:val="00FB395F"/>
    <w:rsid w:val="00FB3B09"/>
    <w:rsid w:val="00FB3C08"/>
    <w:rsid w:val="00FB3CF2"/>
    <w:rsid w:val="00FB3E12"/>
    <w:rsid w:val="00FB3E13"/>
    <w:rsid w:val="00FB3F2B"/>
    <w:rsid w:val="00FB3FF8"/>
    <w:rsid w:val="00FB405C"/>
    <w:rsid w:val="00FB4099"/>
    <w:rsid w:val="00FB4126"/>
    <w:rsid w:val="00FB4203"/>
    <w:rsid w:val="00FB477C"/>
    <w:rsid w:val="00FB4815"/>
    <w:rsid w:val="00FB48AC"/>
    <w:rsid w:val="00FB4A92"/>
    <w:rsid w:val="00FB4C37"/>
    <w:rsid w:val="00FB4DA6"/>
    <w:rsid w:val="00FB4E2A"/>
    <w:rsid w:val="00FB4F12"/>
    <w:rsid w:val="00FB509B"/>
    <w:rsid w:val="00FB51BC"/>
    <w:rsid w:val="00FB5236"/>
    <w:rsid w:val="00FB533B"/>
    <w:rsid w:val="00FB5462"/>
    <w:rsid w:val="00FB5673"/>
    <w:rsid w:val="00FB598B"/>
    <w:rsid w:val="00FB59AA"/>
    <w:rsid w:val="00FB5B8C"/>
    <w:rsid w:val="00FB5DC2"/>
    <w:rsid w:val="00FB5FDD"/>
    <w:rsid w:val="00FB5FFC"/>
    <w:rsid w:val="00FB6039"/>
    <w:rsid w:val="00FB611F"/>
    <w:rsid w:val="00FB6191"/>
    <w:rsid w:val="00FB624B"/>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C8F"/>
    <w:rsid w:val="00FC0D58"/>
    <w:rsid w:val="00FC0E66"/>
    <w:rsid w:val="00FC1266"/>
    <w:rsid w:val="00FC1342"/>
    <w:rsid w:val="00FC14D6"/>
    <w:rsid w:val="00FC1620"/>
    <w:rsid w:val="00FC1719"/>
    <w:rsid w:val="00FC178A"/>
    <w:rsid w:val="00FC1CB2"/>
    <w:rsid w:val="00FC1CBD"/>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B96"/>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D6"/>
    <w:rsid w:val="00FC44E8"/>
    <w:rsid w:val="00FC4514"/>
    <w:rsid w:val="00FC453E"/>
    <w:rsid w:val="00FC45A8"/>
    <w:rsid w:val="00FC46B7"/>
    <w:rsid w:val="00FC4715"/>
    <w:rsid w:val="00FC474D"/>
    <w:rsid w:val="00FC4980"/>
    <w:rsid w:val="00FC4A22"/>
    <w:rsid w:val="00FC4A8F"/>
    <w:rsid w:val="00FC4C69"/>
    <w:rsid w:val="00FC4C87"/>
    <w:rsid w:val="00FC4CD2"/>
    <w:rsid w:val="00FC4D18"/>
    <w:rsid w:val="00FC4D5B"/>
    <w:rsid w:val="00FC4FCD"/>
    <w:rsid w:val="00FC50E5"/>
    <w:rsid w:val="00FC50F4"/>
    <w:rsid w:val="00FC517E"/>
    <w:rsid w:val="00FC51C9"/>
    <w:rsid w:val="00FC51E1"/>
    <w:rsid w:val="00FC5316"/>
    <w:rsid w:val="00FC5674"/>
    <w:rsid w:val="00FC56A1"/>
    <w:rsid w:val="00FC57CD"/>
    <w:rsid w:val="00FC58F1"/>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C7DD8"/>
    <w:rsid w:val="00FD0092"/>
    <w:rsid w:val="00FD011C"/>
    <w:rsid w:val="00FD016F"/>
    <w:rsid w:val="00FD024F"/>
    <w:rsid w:val="00FD04E5"/>
    <w:rsid w:val="00FD0680"/>
    <w:rsid w:val="00FD0763"/>
    <w:rsid w:val="00FD0906"/>
    <w:rsid w:val="00FD0B08"/>
    <w:rsid w:val="00FD0B09"/>
    <w:rsid w:val="00FD0C4F"/>
    <w:rsid w:val="00FD0D4B"/>
    <w:rsid w:val="00FD0E04"/>
    <w:rsid w:val="00FD0F2E"/>
    <w:rsid w:val="00FD10F2"/>
    <w:rsid w:val="00FD12A8"/>
    <w:rsid w:val="00FD130B"/>
    <w:rsid w:val="00FD1551"/>
    <w:rsid w:val="00FD157A"/>
    <w:rsid w:val="00FD167C"/>
    <w:rsid w:val="00FD1702"/>
    <w:rsid w:val="00FD174E"/>
    <w:rsid w:val="00FD177C"/>
    <w:rsid w:val="00FD178C"/>
    <w:rsid w:val="00FD1814"/>
    <w:rsid w:val="00FD1865"/>
    <w:rsid w:val="00FD1A11"/>
    <w:rsid w:val="00FD1B83"/>
    <w:rsid w:val="00FD1F0F"/>
    <w:rsid w:val="00FD1F35"/>
    <w:rsid w:val="00FD21FB"/>
    <w:rsid w:val="00FD2232"/>
    <w:rsid w:val="00FD22BF"/>
    <w:rsid w:val="00FD22FF"/>
    <w:rsid w:val="00FD230A"/>
    <w:rsid w:val="00FD24F6"/>
    <w:rsid w:val="00FD2651"/>
    <w:rsid w:val="00FD2715"/>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28B"/>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F6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D3"/>
    <w:rsid w:val="00FE04F7"/>
    <w:rsid w:val="00FE07EA"/>
    <w:rsid w:val="00FE087C"/>
    <w:rsid w:val="00FE0B63"/>
    <w:rsid w:val="00FE0B8C"/>
    <w:rsid w:val="00FE0BD5"/>
    <w:rsid w:val="00FE0CF4"/>
    <w:rsid w:val="00FE0EE9"/>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EAA"/>
    <w:rsid w:val="00FE3FFC"/>
    <w:rsid w:val="00FE4061"/>
    <w:rsid w:val="00FE4191"/>
    <w:rsid w:val="00FE41B8"/>
    <w:rsid w:val="00FE41BE"/>
    <w:rsid w:val="00FE42A6"/>
    <w:rsid w:val="00FE44C9"/>
    <w:rsid w:val="00FE45FA"/>
    <w:rsid w:val="00FE4602"/>
    <w:rsid w:val="00FE4660"/>
    <w:rsid w:val="00FE4767"/>
    <w:rsid w:val="00FE487F"/>
    <w:rsid w:val="00FE48BC"/>
    <w:rsid w:val="00FE48CA"/>
    <w:rsid w:val="00FE4AAD"/>
    <w:rsid w:val="00FE4B17"/>
    <w:rsid w:val="00FE4DA6"/>
    <w:rsid w:val="00FE4E1A"/>
    <w:rsid w:val="00FE5055"/>
    <w:rsid w:val="00FE50C3"/>
    <w:rsid w:val="00FE51A7"/>
    <w:rsid w:val="00FE51CA"/>
    <w:rsid w:val="00FE53E0"/>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3FD"/>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B"/>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07"/>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A20"/>
    <w:rsid w:val="00FF6BCA"/>
    <w:rsid w:val="00FF6BD7"/>
    <w:rsid w:val="00FF6C4C"/>
    <w:rsid w:val="00FF6DA9"/>
    <w:rsid w:val="00FF6E44"/>
    <w:rsid w:val="00FF6F72"/>
    <w:rsid w:val="00FF7005"/>
    <w:rsid w:val="00FF7074"/>
    <w:rsid w:val="00FF7081"/>
    <w:rsid w:val="00FF724C"/>
    <w:rsid w:val="00FF779E"/>
    <w:rsid w:val="00FF77C6"/>
    <w:rsid w:val="00FF7815"/>
    <w:rsid w:val="00FF79B5"/>
    <w:rsid w:val="00FF79C8"/>
    <w:rsid w:val="00FF79D4"/>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Char"/>
    <w:autoRedefine/>
    <w:qFormat/>
    <w:rsid w:val="00417DB9"/>
    <w:pPr>
      <w:keepNext/>
      <w:keepLines/>
      <w:pageBreakBefore/>
      <w:numPr>
        <w:numId w:val="3"/>
      </w:numPr>
      <w:spacing w:beforeLines="60" w:before="230" w:afterLines="60" w:after="230"/>
      <w:ind w:firstLineChars="0"/>
      <w:jc w:val="center"/>
      <w:outlineLvl w:val="0"/>
    </w:pPr>
    <w:rPr>
      <w:rFonts w:eastAsia="黑体"/>
      <w:kern w:val="44"/>
      <w:sz w:val="32"/>
      <w:szCs w:val="47"/>
    </w:rPr>
  </w:style>
  <w:style w:type="paragraph" w:styleId="2">
    <w:name w:val="heading 2"/>
    <w:basedOn w:val="1"/>
    <w:next w:val="a"/>
    <w:link w:val="2Char"/>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Char"/>
    <w:qFormat/>
    <w:rsid w:val="00E2584C"/>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417DB9"/>
    <w:rPr>
      <w:rFonts w:eastAsia="黑体"/>
      <w:noProof/>
      <w:snapToGrid w:val="0"/>
      <w:kern w:val="44"/>
      <w:sz w:val="32"/>
      <w:szCs w:val="47"/>
    </w:rPr>
  </w:style>
  <w:style w:type="character" w:customStyle="1" w:styleId="2Char">
    <w:name w:val="标题 2 Char"/>
    <w:link w:val="2"/>
    <w:rsid w:val="000D0CBD"/>
    <w:rPr>
      <w:rFonts w:eastAsia="黑体"/>
      <w:b/>
      <w:bCs/>
      <w:noProof/>
      <w:snapToGrid w:val="0"/>
      <w:sz w:val="30"/>
      <w:szCs w:val="21"/>
    </w:rPr>
  </w:style>
  <w:style w:type="character" w:customStyle="1" w:styleId="3Char">
    <w:name w:val="标题 3 Char"/>
    <w:link w:val="3"/>
    <w:rsid w:val="000B731F"/>
    <w:rPr>
      <w:b/>
      <w:bCs/>
      <w:noProof/>
      <w:snapToGrid w:val="0"/>
      <w:kern w:val="44"/>
      <w:sz w:val="28"/>
      <w:szCs w:val="21"/>
    </w:rPr>
  </w:style>
  <w:style w:type="character" w:customStyle="1" w:styleId="4Char">
    <w:name w:val="标题 4 Char"/>
    <w:link w:val="4"/>
    <w:rsid w:val="00E2584C"/>
    <w:rPr>
      <w:b/>
      <w:noProof/>
      <w:snapToGrid w:val="0"/>
      <w:kern w:val="44"/>
      <w:sz w:val="24"/>
      <w:szCs w:val="44"/>
    </w:rPr>
  </w:style>
  <w:style w:type="character" w:customStyle="1" w:styleId="5Char">
    <w:name w:val="标题 5 Char"/>
    <w:link w:val="5"/>
    <w:rsid w:val="00F74F7D"/>
    <w:rPr>
      <w:b/>
      <w:bCs/>
      <w:noProof/>
      <w:snapToGrid w:val="0"/>
      <w:kern w:val="44"/>
      <w:sz w:val="24"/>
      <w:szCs w:val="28"/>
    </w:rPr>
  </w:style>
  <w:style w:type="character" w:customStyle="1" w:styleId="6Char">
    <w:name w:val="标题 6 Char"/>
    <w:link w:val="6"/>
    <w:rsid w:val="00EC7321"/>
    <w:rPr>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0669FA"/>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spacing w:before="50" w:after="50"/>
      <w:ind w:leftChars="100" w:left="100" w:firstLineChars="0" w:firstLine="0"/>
    </w:pPr>
  </w:style>
  <w:style w:type="paragraph" w:styleId="30">
    <w:name w:val="toc 3"/>
    <w:basedOn w:val="a"/>
    <w:next w:val="a"/>
    <w:uiPriority w:val="39"/>
    <w:qFormat/>
    <w:rsid w:val="0043223C"/>
    <w:pPr>
      <w:spacing w:before="50" w:after="50"/>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widowControl w:val="0"/>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0">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f">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2">
    <w:name w:val="图标题"/>
    <w:basedOn w:val="a"/>
    <w:link w:val="Charf0"/>
    <w:rsid w:val="006D20B1"/>
    <w:pPr>
      <w:widowControl w:val="0"/>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6">
    <w:name w:val="Normal Indent"/>
    <w:basedOn w:val="a"/>
    <w:link w:val="Charf1"/>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widowControl w:val="0"/>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Char"/>
    <w:autoRedefine/>
    <w:qFormat/>
    <w:rsid w:val="00417DB9"/>
    <w:pPr>
      <w:keepNext/>
      <w:keepLines/>
      <w:pageBreakBefore/>
      <w:numPr>
        <w:numId w:val="3"/>
      </w:numPr>
      <w:spacing w:beforeLines="60" w:before="230" w:afterLines="60" w:after="230"/>
      <w:ind w:firstLineChars="0"/>
      <w:jc w:val="center"/>
      <w:outlineLvl w:val="0"/>
    </w:pPr>
    <w:rPr>
      <w:rFonts w:eastAsia="黑体"/>
      <w:kern w:val="44"/>
      <w:sz w:val="32"/>
      <w:szCs w:val="47"/>
    </w:rPr>
  </w:style>
  <w:style w:type="paragraph" w:styleId="2">
    <w:name w:val="heading 2"/>
    <w:basedOn w:val="1"/>
    <w:next w:val="a"/>
    <w:link w:val="2Char"/>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Char"/>
    <w:qFormat/>
    <w:rsid w:val="00E2584C"/>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417DB9"/>
    <w:rPr>
      <w:rFonts w:eastAsia="黑体"/>
      <w:noProof/>
      <w:snapToGrid w:val="0"/>
      <w:kern w:val="44"/>
      <w:sz w:val="32"/>
      <w:szCs w:val="47"/>
    </w:rPr>
  </w:style>
  <w:style w:type="character" w:customStyle="1" w:styleId="2Char">
    <w:name w:val="标题 2 Char"/>
    <w:link w:val="2"/>
    <w:rsid w:val="000D0CBD"/>
    <w:rPr>
      <w:rFonts w:eastAsia="黑体"/>
      <w:b/>
      <w:bCs/>
      <w:noProof/>
      <w:snapToGrid w:val="0"/>
      <w:sz w:val="30"/>
      <w:szCs w:val="21"/>
    </w:rPr>
  </w:style>
  <w:style w:type="character" w:customStyle="1" w:styleId="3Char">
    <w:name w:val="标题 3 Char"/>
    <w:link w:val="3"/>
    <w:rsid w:val="000B731F"/>
    <w:rPr>
      <w:b/>
      <w:bCs/>
      <w:noProof/>
      <w:snapToGrid w:val="0"/>
      <w:kern w:val="44"/>
      <w:sz w:val="28"/>
      <w:szCs w:val="21"/>
    </w:rPr>
  </w:style>
  <w:style w:type="character" w:customStyle="1" w:styleId="4Char">
    <w:name w:val="标题 4 Char"/>
    <w:link w:val="4"/>
    <w:rsid w:val="00E2584C"/>
    <w:rPr>
      <w:b/>
      <w:noProof/>
      <w:snapToGrid w:val="0"/>
      <w:kern w:val="44"/>
      <w:sz w:val="24"/>
      <w:szCs w:val="44"/>
    </w:rPr>
  </w:style>
  <w:style w:type="character" w:customStyle="1" w:styleId="5Char">
    <w:name w:val="标题 5 Char"/>
    <w:link w:val="5"/>
    <w:rsid w:val="00F74F7D"/>
    <w:rPr>
      <w:b/>
      <w:bCs/>
      <w:noProof/>
      <w:snapToGrid w:val="0"/>
      <w:kern w:val="44"/>
      <w:sz w:val="24"/>
      <w:szCs w:val="28"/>
    </w:rPr>
  </w:style>
  <w:style w:type="character" w:customStyle="1" w:styleId="6Char">
    <w:name w:val="标题 6 Char"/>
    <w:link w:val="6"/>
    <w:rsid w:val="00EC7321"/>
    <w:rPr>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0669FA"/>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spacing w:before="50" w:after="50"/>
      <w:ind w:leftChars="100" w:left="100" w:firstLineChars="0" w:firstLine="0"/>
    </w:pPr>
  </w:style>
  <w:style w:type="paragraph" w:styleId="30">
    <w:name w:val="toc 3"/>
    <w:basedOn w:val="a"/>
    <w:next w:val="a"/>
    <w:uiPriority w:val="39"/>
    <w:qFormat/>
    <w:rsid w:val="0043223C"/>
    <w:pPr>
      <w:spacing w:before="50" w:after="50"/>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widowControl w:val="0"/>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0">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f">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2">
    <w:name w:val="图标题"/>
    <w:basedOn w:val="a"/>
    <w:link w:val="Charf0"/>
    <w:rsid w:val="006D20B1"/>
    <w:pPr>
      <w:widowControl w:val="0"/>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6">
    <w:name w:val="Normal Indent"/>
    <w:basedOn w:val="a"/>
    <w:link w:val="Charf1"/>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widowControl w:val="0"/>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7530757">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2454824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4340716">
      <w:bodyDiv w:val="1"/>
      <w:marLeft w:val="0"/>
      <w:marRight w:val="0"/>
      <w:marTop w:val="0"/>
      <w:marBottom w:val="0"/>
      <w:divBdr>
        <w:top w:val="none" w:sz="0" w:space="0" w:color="auto"/>
        <w:left w:val="none" w:sz="0" w:space="0" w:color="auto"/>
        <w:bottom w:val="none" w:sz="0" w:space="0" w:color="auto"/>
        <w:right w:val="none" w:sz="0" w:space="0" w:color="auto"/>
      </w:divBdr>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9218505">
      <w:bodyDiv w:val="1"/>
      <w:marLeft w:val="0"/>
      <w:marRight w:val="0"/>
      <w:marTop w:val="0"/>
      <w:marBottom w:val="0"/>
      <w:divBdr>
        <w:top w:val="none" w:sz="0" w:space="0" w:color="auto"/>
        <w:left w:val="none" w:sz="0" w:space="0" w:color="auto"/>
        <w:bottom w:val="none" w:sz="0" w:space="0" w:color="auto"/>
        <w:right w:val="none" w:sz="0" w:space="0" w:color="auto"/>
      </w:divBdr>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299461350">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65203046">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0686793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48537892">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584846810">
      <w:bodyDiv w:val="1"/>
      <w:marLeft w:val="0"/>
      <w:marRight w:val="0"/>
      <w:marTop w:val="0"/>
      <w:marBottom w:val="0"/>
      <w:divBdr>
        <w:top w:val="none" w:sz="0" w:space="0" w:color="auto"/>
        <w:left w:val="none" w:sz="0" w:space="0" w:color="auto"/>
        <w:bottom w:val="none" w:sz="0" w:space="0" w:color="auto"/>
        <w:right w:val="none" w:sz="0" w:space="0" w:color="auto"/>
      </w:divBdr>
    </w:div>
    <w:div w:id="613706430">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1254568">
      <w:bodyDiv w:val="1"/>
      <w:marLeft w:val="0"/>
      <w:marRight w:val="0"/>
      <w:marTop w:val="0"/>
      <w:marBottom w:val="0"/>
      <w:divBdr>
        <w:top w:val="none" w:sz="0" w:space="0" w:color="auto"/>
        <w:left w:val="none" w:sz="0" w:space="0" w:color="auto"/>
        <w:bottom w:val="none" w:sz="0" w:space="0" w:color="auto"/>
        <w:right w:val="none" w:sz="0" w:space="0" w:color="auto"/>
      </w:divBdr>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40312729">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87877613">
      <w:bodyDiv w:val="1"/>
      <w:marLeft w:val="0"/>
      <w:marRight w:val="0"/>
      <w:marTop w:val="0"/>
      <w:marBottom w:val="0"/>
      <w:divBdr>
        <w:top w:val="none" w:sz="0" w:space="0" w:color="auto"/>
        <w:left w:val="none" w:sz="0" w:space="0" w:color="auto"/>
        <w:bottom w:val="none" w:sz="0" w:space="0" w:color="auto"/>
        <w:right w:val="none" w:sz="0" w:space="0" w:color="auto"/>
      </w:divBdr>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1273750">
      <w:bodyDiv w:val="1"/>
      <w:marLeft w:val="0"/>
      <w:marRight w:val="0"/>
      <w:marTop w:val="0"/>
      <w:marBottom w:val="0"/>
      <w:divBdr>
        <w:top w:val="none" w:sz="0" w:space="0" w:color="auto"/>
        <w:left w:val="none" w:sz="0" w:space="0" w:color="auto"/>
        <w:bottom w:val="none" w:sz="0" w:space="0" w:color="auto"/>
        <w:right w:val="none" w:sz="0" w:space="0" w:color="auto"/>
      </w:divBdr>
    </w:div>
    <w:div w:id="750543204">
      <w:bodyDiv w:val="1"/>
      <w:marLeft w:val="0"/>
      <w:marRight w:val="0"/>
      <w:marTop w:val="0"/>
      <w:marBottom w:val="0"/>
      <w:divBdr>
        <w:top w:val="none" w:sz="0" w:space="0" w:color="auto"/>
        <w:left w:val="none" w:sz="0" w:space="0" w:color="auto"/>
        <w:bottom w:val="none" w:sz="0" w:space="0" w:color="auto"/>
        <w:right w:val="none" w:sz="0" w:space="0" w:color="auto"/>
      </w:divBdr>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6659218">
      <w:bodyDiv w:val="1"/>
      <w:marLeft w:val="0"/>
      <w:marRight w:val="0"/>
      <w:marTop w:val="0"/>
      <w:marBottom w:val="0"/>
      <w:divBdr>
        <w:top w:val="none" w:sz="0" w:space="0" w:color="auto"/>
        <w:left w:val="none" w:sz="0" w:space="0" w:color="auto"/>
        <w:bottom w:val="none" w:sz="0" w:space="0" w:color="auto"/>
        <w:right w:val="none" w:sz="0" w:space="0" w:color="auto"/>
      </w:divBdr>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795875286">
      <w:bodyDiv w:val="1"/>
      <w:marLeft w:val="0"/>
      <w:marRight w:val="0"/>
      <w:marTop w:val="0"/>
      <w:marBottom w:val="0"/>
      <w:divBdr>
        <w:top w:val="none" w:sz="0" w:space="0" w:color="auto"/>
        <w:left w:val="none" w:sz="0" w:space="0" w:color="auto"/>
        <w:bottom w:val="none" w:sz="0" w:space="0" w:color="auto"/>
        <w:right w:val="none" w:sz="0" w:space="0" w:color="auto"/>
      </w:divBdr>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7926258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7451808">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4739634">
      <w:bodyDiv w:val="1"/>
      <w:marLeft w:val="0"/>
      <w:marRight w:val="0"/>
      <w:marTop w:val="0"/>
      <w:marBottom w:val="0"/>
      <w:divBdr>
        <w:top w:val="none" w:sz="0" w:space="0" w:color="auto"/>
        <w:left w:val="none" w:sz="0" w:space="0" w:color="auto"/>
        <w:bottom w:val="none" w:sz="0" w:space="0" w:color="auto"/>
        <w:right w:val="none" w:sz="0" w:space="0" w:color="auto"/>
      </w:divBdr>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1452361">
      <w:bodyDiv w:val="1"/>
      <w:marLeft w:val="0"/>
      <w:marRight w:val="0"/>
      <w:marTop w:val="0"/>
      <w:marBottom w:val="0"/>
      <w:divBdr>
        <w:top w:val="none" w:sz="0" w:space="0" w:color="auto"/>
        <w:left w:val="none" w:sz="0" w:space="0" w:color="auto"/>
        <w:bottom w:val="none" w:sz="0" w:space="0" w:color="auto"/>
        <w:right w:val="none" w:sz="0" w:space="0" w:color="auto"/>
      </w:divBdr>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299533475">
      <w:bodyDiv w:val="1"/>
      <w:marLeft w:val="0"/>
      <w:marRight w:val="0"/>
      <w:marTop w:val="0"/>
      <w:marBottom w:val="0"/>
      <w:divBdr>
        <w:top w:val="none" w:sz="0" w:space="0" w:color="auto"/>
        <w:left w:val="none" w:sz="0" w:space="0" w:color="auto"/>
        <w:bottom w:val="none" w:sz="0" w:space="0" w:color="auto"/>
        <w:right w:val="none" w:sz="0" w:space="0" w:color="auto"/>
      </w:divBdr>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00394">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591355170">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2366211">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5157932">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5352895">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 w:id="2136554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oleObject" Target="embeddings/oleObject4.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oleObject" Target="embeddings/oleObject8.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1.emf"/><Relationship Id="rId20" Type="http://schemas.openxmlformats.org/officeDocument/2006/relationships/image" Target="media/image4.e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footer" Target="footer4.xml"/><Relationship Id="rId10" Type="http://schemas.openxmlformats.org/officeDocument/2006/relationships/header" Target="header1.xml"/><Relationship Id="rId19" Type="http://schemas.openxmlformats.org/officeDocument/2006/relationships/image" Target="media/image3.emf"/><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oleObject" Target="embeddings/oleObject6.bin"/><Relationship Id="rId35"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920687B-ED1D-4FB6-AFD3-70F7E948FD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026</TotalTime>
  <Pages>7</Pages>
  <Words>665</Words>
  <Characters>3797</Characters>
  <Application>Microsoft Office Word</Application>
  <DocSecurity>0</DocSecurity>
  <Lines>31</Lines>
  <Paragraphs>8</Paragraphs>
  <ScaleCrop>false</ScaleCrop>
  <Company>Buaa</Company>
  <LinksUpToDate>false</LinksUpToDate>
  <CharactersWithSpaces>44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cp:keywords/>
  <dc:description/>
  <cp:lastModifiedBy>Administrator</cp:lastModifiedBy>
  <cp:revision>892</cp:revision>
  <cp:lastPrinted>2019-08-22T02:15:00Z</cp:lastPrinted>
  <dcterms:created xsi:type="dcterms:W3CDTF">2018-01-25T02:10:00Z</dcterms:created>
  <dcterms:modified xsi:type="dcterms:W3CDTF">2019-11-04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